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79CC" w:rsidRDefault="00BC79CC" w:rsidP="00923A5E">
      <w:pPr>
        <w:spacing w:after="0"/>
        <w:jc w:val="center"/>
        <w:rPr>
          <w:rFonts w:ascii="Arial" w:hAnsi="Arial" w:cs="Arial"/>
          <w:b/>
          <w:sz w:val="32"/>
          <w:szCs w:val="32"/>
        </w:rPr>
      </w:pPr>
      <w:bookmarkStart w:id="0" w:name="_GoBack"/>
      <w:bookmarkEnd w:id="0"/>
      <w:r w:rsidRPr="00BC79CC">
        <w:rPr>
          <w:rFonts w:ascii="Arial" w:hAnsi="Arial" w:cs="Arial"/>
          <w:b/>
          <w:sz w:val="32"/>
          <w:szCs w:val="32"/>
        </w:rPr>
        <w:t xml:space="preserve">KEY – MATH 1201 </w:t>
      </w:r>
      <w:r>
        <w:rPr>
          <w:rFonts w:ascii="Arial" w:hAnsi="Arial" w:cs="Arial"/>
          <w:b/>
          <w:sz w:val="32"/>
          <w:szCs w:val="32"/>
        </w:rPr>
        <w:t xml:space="preserve">Final Exam </w:t>
      </w:r>
      <w:r w:rsidRPr="00BC79CC">
        <w:rPr>
          <w:rFonts w:ascii="Arial" w:hAnsi="Arial" w:cs="Arial"/>
          <w:b/>
          <w:sz w:val="32"/>
          <w:szCs w:val="32"/>
        </w:rPr>
        <w:t>–</w:t>
      </w:r>
      <w:r>
        <w:rPr>
          <w:rFonts w:ascii="Arial" w:hAnsi="Arial" w:cs="Arial"/>
          <w:b/>
          <w:sz w:val="32"/>
          <w:szCs w:val="32"/>
        </w:rPr>
        <w:t xml:space="preserve"> </w:t>
      </w:r>
      <w:r w:rsidRPr="00BC79CC">
        <w:rPr>
          <w:rFonts w:ascii="Arial" w:hAnsi="Arial" w:cs="Arial"/>
          <w:b/>
          <w:sz w:val="32"/>
          <w:szCs w:val="32"/>
        </w:rPr>
        <w:t>NLESD</w:t>
      </w:r>
      <w:r w:rsidR="000F07B1">
        <w:rPr>
          <w:rFonts w:ascii="Arial" w:hAnsi="Arial" w:cs="Arial"/>
          <w:b/>
          <w:sz w:val="32"/>
          <w:szCs w:val="32"/>
        </w:rPr>
        <w:t xml:space="preserve"> - </w:t>
      </w:r>
      <w:r>
        <w:rPr>
          <w:rFonts w:ascii="Arial" w:hAnsi="Arial" w:cs="Arial"/>
          <w:b/>
          <w:sz w:val="32"/>
          <w:szCs w:val="32"/>
        </w:rPr>
        <w:t>June 2014</w:t>
      </w:r>
    </w:p>
    <w:p w:rsidR="00BC79CC" w:rsidRPr="00BC79CC" w:rsidRDefault="00BC79CC" w:rsidP="00923A5E">
      <w:pPr>
        <w:spacing w:after="0"/>
        <w:jc w:val="center"/>
        <w:rPr>
          <w:rFonts w:ascii="Arial" w:hAnsi="Arial" w:cs="Arial"/>
          <w:b/>
          <w:sz w:val="32"/>
          <w:szCs w:val="32"/>
        </w:rPr>
      </w:pP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9A3A3B">
        <w:rPr>
          <w:rFonts w:ascii="Arial" w:hAnsi="Arial" w:cs="Arial"/>
          <w:b/>
          <w:sz w:val="24"/>
          <w:szCs w:val="24"/>
        </w:rPr>
        <w:t>art</w:t>
      </w:r>
      <w:r w:rsidR="00C27E1A" w:rsidRPr="00CE0F03">
        <w:rPr>
          <w:rFonts w:ascii="Arial" w:hAnsi="Arial" w:cs="Arial"/>
          <w:b/>
          <w:sz w:val="24"/>
          <w:szCs w:val="24"/>
        </w:rPr>
        <w:t xml:space="preserve"> II</w:t>
      </w:r>
    </w:p>
    <w:p w:rsidR="00C27E1A" w:rsidRDefault="005A7D0C" w:rsidP="00894D73">
      <w:pPr>
        <w:spacing w:after="0"/>
        <w:jc w:val="center"/>
        <w:rPr>
          <w:rFonts w:ascii="Arial" w:hAnsi="Arial" w:cs="Arial"/>
          <w:b/>
          <w:sz w:val="24"/>
          <w:szCs w:val="24"/>
        </w:rPr>
      </w:pPr>
      <w:r>
        <w:rPr>
          <w:rFonts w:ascii="Arial" w:hAnsi="Arial" w:cs="Arial"/>
          <w:b/>
          <w:sz w:val="24"/>
          <w:szCs w:val="24"/>
        </w:rPr>
        <w:t>Total Value: 35 marks</w:t>
      </w:r>
    </w:p>
    <w:p w:rsidR="00255E74" w:rsidRPr="00CE0F03" w:rsidRDefault="00255E74" w:rsidP="00C27E1A">
      <w:pPr>
        <w:spacing w:after="0"/>
        <w:jc w:val="center"/>
        <w:rPr>
          <w:rFonts w:ascii="Arial" w:hAnsi="Arial" w:cs="Arial"/>
          <w:b/>
          <w:sz w:val="24"/>
          <w:szCs w:val="24"/>
        </w:rPr>
      </w:pPr>
    </w:p>
    <w:p w:rsidR="00C27E1A" w:rsidRPr="005B06F4" w:rsidRDefault="00D00DCF" w:rsidP="00255E74">
      <w:pPr>
        <w:spacing w:after="0"/>
        <w:ind w:hanging="180"/>
        <w:rPr>
          <w:rFonts w:ascii="Arial" w:hAnsi="Arial" w:cs="Arial"/>
          <w:sz w:val="24"/>
          <w:szCs w:val="24"/>
        </w:rPr>
      </w:pPr>
      <w:r w:rsidRPr="005B06F4">
        <w:rPr>
          <w:rFonts w:ascii="Arial" w:hAnsi="Arial" w:cs="Arial"/>
          <w:sz w:val="24"/>
          <w:szCs w:val="24"/>
        </w:rPr>
        <w:t>V</w:t>
      </w:r>
      <w:r w:rsidR="00255E74" w:rsidRPr="005B06F4">
        <w:rPr>
          <w:rFonts w:ascii="Arial" w:hAnsi="Arial" w:cs="Arial"/>
          <w:sz w:val="24"/>
          <w:szCs w:val="24"/>
        </w:rPr>
        <w:t>alue</w:t>
      </w:r>
    </w:p>
    <w:p w:rsidR="0015473D" w:rsidRPr="009E3FE0" w:rsidRDefault="005A7D0C" w:rsidP="009E3FE0">
      <w:pPr>
        <w:tabs>
          <w:tab w:val="left" w:pos="450"/>
        </w:tabs>
        <w:spacing w:after="0"/>
        <w:ind w:left="1080" w:hanging="1080"/>
        <w:rPr>
          <w:rFonts w:ascii="Arial" w:hAnsi="Arial" w:cs="Arial"/>
          <w:sz w:val="24"/>
          <w:szCs w:val="24"/>
        </w:rPr>
      </w:pPr>
      <w:r w:rsidRPr="005B06F4">
        <w:rPr>
          <w:rFonts w:ascii="Arial" w:hAnsi="Arial" w:cs="Arial"/>
          <w:sz w:val="24"/>
          <w:szCs w:val="24"/>
        </w:rPr>
        <w:t>4</w:t>
      </w:r>
      <w:r w:rsidR="00255E74">
        <w:rPr>
          <w:rFonts w:ascii="Arial" w:hAnsi="Arial" w:cs="Arial"/>
          <w:sz w:val="24"/>
          <w:szCs w:val="24"/>
        </w:rPr>
        <w:tab/>
      </w:r>
      <w:r w:rsidR="00D17B6C">
        <w:rPr>
          <w:rFonts w:ascii="Arial" w:hAnsi="Arial" w:cs="Arial"/>
          <w:sz w:val="24"/>
          <w:szCs w:val="24"/>
        </w:rPr>
        <w:t>36</w:t>
      </w:r>
      <w:r w:rsidR="00C27E1A" w:rsidRPr="00CE0F03">
        <w:rPr>
          <w:rFonts w:ascii="Arial" w:hAnsi="Arial" w:cs="Arial"/>
          <w:sz w:val="24"/>
          <w:szCs w:val="24"/>
        </w:rPr>
        <w:t>.</w:t>
      </w:r>
      <w:r w:rsidR="00C27E1A" w:rsidRPr="00CE0F03">
        <w:rPr>
          <w:rFonts w:ascii="Arial" w:hAnsi="Arial" w:cs="Arial"/>
          <w:sz w:val="24"/>
          <w:szCs w:val="24"/>
        </w:rPr>
        <w:tab/>
      </w:r>
      <w:r w:rsidR="00D50F2D">
        <w:rPr>
          <w:rFonts w:ascii="Arial" w:hAnsi="Arial" w:cs="Arial"/>
          <w:sz w:val="24"/>
          <w:szCs w:val="24"/>
        </w:rPr>
        <w:t>This composite object is a rectangular pyramid on top of</w:t>
      </w:r>
      <w:r w:rsidR="00CA70AE">
        <w:rPr>
          <w:rFonts w:ascii="Arial" w:hAnsi="Arial" w:cs="Arial"/>
          <w:sz w:val="24"/>
          <w:szCs w:val="24"/>
        </w:rPr>
        <w:t xml:space="preserve"> a rectangular prism.  Find </w:t>
      </w:r>
      <w:r w:rsidR="0024430B" w:rsidRPr="009E3FE0">
        <w:rPr>
          <w:rFonts w:ascii="Arial" w:hAnsi="Arial" w:cs="Arial"/>
          <w:sz w:val="24"/>
          <w:szCs w:val="24"/>
        </w:rPr>
        <w:t>the height of the rectangular pyramid</w:t>
      </w:r>
      <w:r w:rsidR="009E3FE0">
        <w:rPr>
          <w:rFonts w:ascii="Arial" w:hAnsi="Arial" w:cs="Arial"/>
          <w:sz w:val="24"/>
          <w:szCs w:val="24"/>
        </w:rPr>
        <w:t xml:space="preserve"> a</w:t>
      </w:r>
      <w:r w:rsidR="0009096F">
        <w:rPr>
          <w:rFonts w:ascii="Arial" w:hAnsi="Arial" w:cs="Arial"/>
          <w:sz w:val="24"/>
          <w:szCs w:val="24"/>
        </w:rPr>
        <w:t xml:space="preserve">nd </w:t>
      </w:r>
      <w:r w:rsidR="009E3FE0">
        <w:rPr>
          <w:rFonts w:ascii="Arial" w:hAnsi="Arial" w:cs="Arial"/>
          <w:sz w:val="24"/>
          <w:szCs w:val="24"/>
        </w:rPr>
        <w:t xml:space="preserve">use this to help </w:t>
      </w:r>
      <w:r w:rsidR="0009096F">
        <w:rPr>
          <w:rFonts w:ascii="Arial" w:hAnsi="Arial" w:cs="Arial"/>
          <w:sz w:val="24"/>
          <w:szCs w:val="24"/>
        </w:rPr>
        <w:t xml:space="preserve">determine </w:t>
      </w:r>
      <w:r w:rsidR="009E3FE0">
        <w:rPr>
          <w:rFonts w:ascii="Arial" w:hAnsi="Arial" w:cs="Arial"/>
          <w:sz w:val="24"/>
          <w:szCs w:val="24"/>
        </w:rPr>
        <w:t xml:space="preserve">the </w:t>
      </w:r>
      <w:r w:rsidR="00D50F2D" w:rsidRPr="009E3FE0">
        <w:rPr>
          <w:rFonts w:ascii="Arial" w:hAnsi="Arial" w:cs="Arial"/>
          <w:sz w:val="24"/>
          <w:szCs w:val="24"/>
        </w:rPr>
        <w:t>volume of the composite object</w:t>
      </w:r>
      <w:r w:rsidR="00811133">
        <w:rPr>
          <w:rFonts w:ascii="Arial" w:hAnsi="Arial" w:cs="Arial"/>
          <w:sz w:val="24"/>
          <w:szCs w:val="24"/>
        </w:rPr>
        <w:t>. (</w:t>
      </w:r>
      <w:r w:rsidR="006C4FC2">
        <w:rPr>
          <w:rFonts w:ascii="Arial" w:hAnsi="Arial" w:cs="Arial"/>
          <w:sz w:val="24"/>
          <w:szCs w:val="24"/>
        </w:rPr>
        <w:t>a</w:t>
      </w:r>
      <w:r w:rsidR="00811133">
        <w:rPr>
          <w:rFonts w:ascii="Arial" w:hAnsi="Arial" w:cs="Arial"/>
          <w:sz w:val="24"/>
          <w:szCs w:val="24"/>
        </w:rPr>
        <w:t>nswers to the nearest tenth</w:t>
      </w:r>
      <w:r w:rsidR="00BC6530">
        <w:rPr>
          <w:rFonts w:ascii="Arial" w:hAnsi="Arial" w:cs="Arial"/>
          <w:sz w:val="24"/>
          <w:szCs w:val="24"/>
        </w:rPr>
        <w:t>)</w:t>
      </w:r>
    </w:p>
    <w:p w:rsidR="004A57A5" w:rsidRDefault="00836E74" w:rsidP="00255E74">
      <w:pPr>
        <w:tabs>
          <w:tab w:val="left" w:pos="450"/>
        </w:tabs>
        <w:spacing w:after="0"/>
        <w:ind w:left="1080" w:hanging="1080"/>
        <w:rPr>
          <w:rFonts w:ascii="Arial" w:hAnsi="Arial" w:cs="Arial"/>
          <w:sz w:val="24"/>
          <w:szCs w:val="24"/>
        </w:rPr>
      </w:pPr>
      <w:r>
        <w:rPr>
          <w:rFonts w:ascii="Arial" w:hAnsi="Arial" w:cs="Arial"/>
          <w:noProof/>
          <w:sz w:val="24"/>
          <w:szCs w:val="24"/>
          <w:lang w:eastAsia="en-CA"/>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5025" type="#_x0000_t75" style="position:absolute;left:0;text-align:left;margin-left:293.2pt;margin-top:8.6pt;width:199.85pt;height:167.15pt;z-index:251830272;mso-position-horizontal-relative:text;mso-position-vertical-relative:text" wrapcoords="-58 0 -58 21522 21600 21522 21600 0 -58 0">
            <v:imagedata r:id="rId8" o:title=""/>
            <w10:wrap type="tight"/>
          </v:shape>
          <o:OLEObject Type="Embed" ProgID="FXDraw3.Document" ShapeID="_x0000_s5025" DrawAspect="Content" ObjectID="_1526894969" r:id="rId9"/>
        </w:object>
      </w:r>
    </w:p>
    <w:p w:rsidR="008C16FC" w:rsidRDefault="008C16FC" w:rsidP="00255E74">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p w:rsidR="004A57A5" w:rsidRPr="00CE0F03" w:rsidRDefault="004A57A5" w:rsidP="00255E74">
      <w:pPr>
        <w:tabs>
          <w:tab w:val="left" w:pos="450"/>
        </w:tabs>
        <w:spacing w:after="0"/>
        <w:ind w:left="1080" w:hanging="1080"/>
        <w:rPr>
          <w:rFonts w:ascii="Arial" w:hAnsi="Arial" w:cs="Arial"/>
          <w:sz w:val="24"/>
          <w:szCs w:val="24"/>
        </w:rPr>
      </w:pPr>
    </w:p>
    <w:p w:rsidR="00C27E1A" w:rsidRPr="00CE0F03" w:rsidRDefault="00C27E1A" w:rsidP="00C27E1A">
      <w:pPr>
        <w:spacing w:after="0"/>
        <w:ind w:left="540" w:hanging="540"/>
        <w:rPr>
          <w:rFonts w:ascii="Arial" w:hAnsi="Arial" w:cs="Arial"/>
          <w:sz w:val="24"/>
          <w:szCs w:val="24"/>
        </w:rPr>
      </w:pPr>
      <w:r w:rsidRPr="00CE0F03">
        <w:rPr>
          <w:rFonts w:ascii="Arial" w:hAnsi="Arial" w:cs="Arial"/>
          <w:sz w:val="24"/>
          <w:szCs w:val="24"/>
        </w:rPr>
        <w:tab/>
      </w:r>
    </w:p>
    <w:p w:rsidR="00825903" w:rsidRPr="00CE0F03" w:rsidRDefault="00836E74">
      <w:pPr>
        <w:rPr>
          <w:rFonts w:ascii="Arial" w:hAnsi="Arial" w:cs="Arial"/>
          <w:sz w:val="24"/>
          <w:szCs w:val="24"/>
        </w:rPr>
      </w:pPr>
      <w:r>
        <w:rPr>
          <w:rFonts w:ascii="Arial" w:hAnsi="Arial" w:cs="Arial"/>
          <w:noProof/>
          <w:sz w:val="24"/>
          <w:szCs w:val="24"/>
        </w:rPr>
        <w:object w:dxaOrig="1440" w:dyaOrig="1440">
          <v:shape id="_x0000_s4917" type="#_x0000_t75" style="position:absolute;margin-left:0;margin-top:.3pt;width:513pt;height:246pt;z-index:251815936;mso-position-horizontal:absolute;mso-position-horizontal-relative:text;mso-position-vertical:absolute;mso-position-vertical-relative:text" wrapcoords="1115 273 35 273 35 1635 3170 2453 523 2794 0 2998 0 3884 7734 4633 1951 4770 35 4906 70 5724 348 6814 0 6950 35 7768 10800 7904 139 8722 70 9539 4564 9948 10800 10085 10800 11175 139 12197 70 13015 3728 13355 174 13423 35 13491 1045 14445 0 15195 70 15672 871 16626 1045 17716 0 18397 70 18874 975 19760 1219 19760 1812 19760 6445 18943 6445 18806 6724 17921 6410 17852 1185 17716 1219 16626 4111 16626 19614 15740 19614 15536 19928 14922 19719 14718 1185 14445 18987 13560 19057 13423 18987 13287 19126 12401 18255 12197 10800 11175 10765 10085 4703 8994 10800 7904 6271 7018 5226 6950 697 6814 3658 5792 3658 5724 10765 4633 3101 3543 3345 2453 10800 1363 9650 954 8849 545 8640 273 1115 273">
            <v:imagedata r:id="rId10" o:title=""/>
            <w10:wrap type="tight"/>
          </v:shape>
          <o:OLEObject Type="Embed" ProgID="Equation.DSMT4" ShapeID="_x0000_s4917" DrawAspect="Content" ObjectID="_1526894970" r:id="rId11"/>
        </w:object>
      </w:r>
      <w:r w:rsidR="00ED3489">
        <w:rPr>
          <w:rFonts w:ascii="Arial" w:hAnsi="Arial" w:cs="Arial"/>
          <w:sz w:val="24"/>
          <w:szCs w:val="24"/>
        </w:rPr>
        <w:t xml:space="preserve"> </w:t>
      </w: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Pr="00CE0F03" w:rsidRDefault="00913BB9">
      <w:pPr>
        <w:rPr>
          <w:rFonts w:ascii="Arial" w:hAnsi="Arial" w:cs="Arial"/>
          <w:sz w:val="24"/>
          <w:szCs w:val="24"/>
        </w:rPr>
      </w:pPr>
    </w:p>
    <w:p w:rsidR="00825903" w:rsidRPr="00181383" w:rsidRDefault="002167DB" w:rsidP="00255E74">
      <w:pPr>
        <w:tabs>
          <w:tab w:val="left" w:pos="450"/>
        </w:tabs>
        <w:spacing w:after="0"/>
        <w:ind w:left="1080" w:hanging="1080"/>
        <w:rPr>
          <w:rFonts w:ascii="Arial" w:hAnsi="Arial" w:cs="Arial"/>
          <w:sz w:val="24"/>
          <w:szCs w:val="24"/>
        </w:rPr>
      </w:pPr>
      <w:r w:rsidRPr="00017907">
        <w:rPr>
          <w:rFonts w:ascii="Arial" w:hAnsi="Arial" w:cs="Arial"/>
          <w:sz w:val="24"/>
          <w:szCs w:val="24"/>
        </w:rPr>
        <w:t>4</w:t>
      </w:r>
      <w:r w:rsidR="00255E74">
        <w:rPr>
          <w:rFonts w:ascii="Arial" w:hAnsi="Arial" w:cs="Arial"/>
          <w:sz w:val="24"/>
          <w:szCs w:val="24"/>
        </w:rPr>
        <w:tab/>
      </w:r>
      <w:r w:rsidR="00E359AD">
        <w:rPr>
          <w:rFonts w:ascii="Arial" w:hAnsi="Arial" w:cs="Arial"/>
          <w:sz w:val="24"/>
          <w:szCs w:val="24"/>
        </w:rPr>
        <w:t>37</w:t>
      </w:r>
      <w:r w:rsidR="00825903" w:rsidRPr="00255E74">
        <w:rPr>
          <w:rFonts w:ascii="Arial" w:hAnsi="Arial" w:cs="Arial"/>
          <w:sz w:val="24"/>
          <w:szCs w:val="24"/>
        </w:rPr>
        <w:t>.</w:t>
      </w:r>
      <w:r w:rsidR="00825903" w:rsidRPr="00255E74">
        <w:rPr>
          <w:rFonts w:ascii="Arial" w:hAnsi="Arial" w:cs="Arial"/>
          <w:sz w:val="24"/>
          <w:szCs w:val="24"/>
        </w:rPr>
        <w:tab/>
      </w:r>
      <w:r w:rsidR="00F11785">
        <w:rPr>
          <w:rFonts w:ascii="Arial" w:hAnsi="Arial" w:cs="Arial"/>
          <w:sz w:val="24"/>
          <w:szCs w:val="24"/>
        </w:rPr>
        <w:t xml:space="preserve">Determine the value of </w:t>
      </w:r>
      <w:r w:rsidR="009D4E82">
        <w:rPr>
          <w:rFonts w:ascii="Arial" w:hAnsi="Arial" w:cs="Arial"/>
          <w:sz w:val="24"/>
          <w:szCs w:val="24"/>
        </w:rPr>
        <w:t>x</w:t>
      </w:r>
      <w:r w:rsidR="00001D7D">
        <w:rPr>
          <w:rFonts w:ascii="Arial" w:hAnsi="Arial" w:cs="Arial"/>
          <w:sz w:val="24"/>
          <w:szCs w:val="24"/>
        </w:rPr>
        <w:t xml:space="preserve"> to the </w:t>
      </w:r>
      <w:r w:rsidR="002C11F3">
        <w:rPr>
          <w:rFonts w:ascii="Arial" w:hAnsi="Arial" w:cs="Arial"/>
          <w:sz w:val="24"/>
          <w:szCs w:val="24"/>
        </w:rPr>
        <w:t xml:space="preserve">nearest tenth of a </w:t>
      </w:r>
      <w:r w:rsidR="000460CB">
        <w:rPr>
          <w:rFonts w:ascii="Arial" w:hAnsi="Arial" w:cs="Arial"/>
          <w:sz w:val="24"/>
          <w:szCs w:val="24"/>
        </w:rPr>
        <w:t>metre.</w:t>
      </w:r>
    </w:p>
    <w:p w:rsidR="00825903" w:rsidRPr="00CE0F03" w:rsidRDefault="00836E74" w:rsidP="00825903">
      <w:pPr>
        <w:rPr>
          <w:rFonts w:ascii="Arial" w:hAnsi="Arial" w:cs="Arial"/>
          <w:sz w:val="24"/>
          <w:szCs w:val="24"/>
        </w:rPr>
      </w:pPr>
      <w:r>
        <w:rPr>
          <w:rFonts w:ascii="Arial" w:hAnsi="Arial" w:cs="Arial"/>
          <w:noProof/>
          <w:sz w:val="24"/>
          <w:szCs w:val="24"/>
        </w:rPr>
        <w:object w:dxaOrig="1440" w:dyaOrig="1440">
          <v:shape id="_x0000_s4159" type="#_x0000_t75" style="position:absolute;margin-left:317.5pt;margin-top:14.45pt;width:182.3pt;height:99.5pt;z-index:251797504;mso-position-horizontal-relative:text;mso-position-vertical-relative:text" wrapcoords="-89 0 -89 21438 21600 21438 21600 0 -89 0">
            <v:imagedata r:id="rId12" o:title=""/>
            <w10:wrap type="tight"/>
          </v:shape>
          <o:OLEObject Type="Embed" ProgID="FXDraw3.Document" ShapeID="_x0000_s4159" DrawAspect="Content" ObjectID="_1526894971" r:id="rId13"/>
        </w:object>
      </w:r>
    </w:p>
    <w:p w:rsidR="00825903" w:rsidRPr="00CE0F03" w:rsidRDefault="00836E74" w:rsidP="00825903">
      <w:pPr>
        <w:rPr>
          <w:rFonts w:ascii="Arial" w:hAnsi="Arial" w:cs="Arial"/>
          <w:sz w:val="24"/>
          <w:szCs w:val="24"/>
        </w:rPr>
      </w:pPr>
      <w:r>
        <w:rPr>
          <w:rFonts w:ascii="Arial" w:hAnsi="Arial" w:cs="Arial"/>
          <w:noProof/>
          <w:sz w:val="24"/>
          <w:szCs w:val="24"/>
          <w:lang w:eastAsia="en-CA"/>
        </w:rPr>
        <w:object w:dxaOrig="1440" w:dyaOrig="1440">
          <v:shape id="_x0000_s4930" type="#_x0000_t75" style="position:absolute;margin-left:5.5pt;margin-top:12.65pt;width:290pt;height:291pt;z-index:251816960;mso-position-horizontal-relative:text;mso-position-vertical-relative:text" wrapcoords="1115 273 35 273 35 1635 3170 2453 523 2794 0 2998 0 3884 7734 4633 1951 4770 35 4906 70 5724 348 6814 0 6950 35 7768 10800 7904 139 8722 70 9539 4564 9948 10800 10085 10800 11175 139 12197 70 13015 3728 13355 174 13423 35 13491 1045 14445 0 15195 70 15672 871 16626 1045 17716 0 18397 70 18874 975 19760 1219 19760 1812 19760 6445 18943 6445 18806 6724 17921 6410 17852 1185 17716 1219 16626 4111 16626 19614 15740 19614 15536 19928 14922 19719 14718 1185 14445 18987 13560 19057 13423 18987 13287 19126 12401 18255 12197 10800 11175 10765 10085 4703 8994 10800 7904 6271 7018 5226 6950 697 6814 3658 5792 3658 5724 10765 4633 3101 3543 3345 2453 10800 1363 9650 954 8849 545 8640 273 1115 273">
            <v:imagedata r:id="rId14" o:title=""/>
            <w10:wrap type="tight"/>
          </v:shape>
          <o:OLEObject Type="Embed" ProgID="Equation.DSMT4" ShapeID="_x0000_s4930" DrawAspect="Content" ObjectID="_1526894972" r:id="rId15"/>
        </w:object>
      </w:r>
      <w:r w:rsidR="00244249">
        <w:rPr>
          <w:rFonts w:ascii="Arial" w:hAnsi="Arial" w:cs="Arial"/>
          <w:sz w:val="24"/>
          <w:szCs w:val="24"/>
        </w:rPr>
        <w:tab/>
      </w:r>
      <w:r w:rsidR="00244249">
        <w:rPr>
          <w:rFonts w:ascii="Arial" w:hAnsi="Arial" w:cs="Arial"/>
          <w:sz w:val="24"/>
          <w:szCs w:val="24"/>
        </w:rPr>
        <w:tab/>
      </w:r>
    </w:p>
    <w:p w:rsidR="00825903" w:rsidRPr="00CE0F03" w:rsidRDefault="00825903" w:rsidP="00825903">
      <w:pPr>
        <w:spacing w:after="0"/>
        <w:ind w:left="540" w:hanging="540"/>
        <w:rPr>
          <w:rFonts w:ascii="Arial" w:hAnsi="Arial" w:cs="Arial"/>
          <w:sz w:val="24"/>
          <w:szCs w:val="24"/>
        </w:rPr>
      </w:pPr>
    </w:p>
    <w:p w:rsidR="00825903" w:rsidRDefault="00825903" w:rsidP="00825903">
      <w:pPr>
        <w:spacing w:after="0"/>
        <w:ind w:left="540" w:hanging="540"/>
        <w:rPr>
          <w:rFonts w:ascii="Arial" w:hAnsi="Arial" w:cs="Arial"/>
          <w:sz w:val="24"/>
          <w:szCs w:val="24"/>
        </w:rPr>
      </w:pPr>
    </w:p>
    <w:p w:rsidR="000F232C" w:rsidRPr="00CE0F03" w:rsidRDefault="000F232C"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pPr>
        <w:rPr>
          <w:rFonts w:ascii="Arial" w:hAnsi="Arial" w:cs="Arial"/>
          <w:sz w:val="24"/>
          <w:szCs w:val="24"/>
        </w:rPr>
      </w:pPr>
      <w:r w:rsidRPr="00CE0F03">
        <w:rPr>
          <w:rFonts w:ascii="Arial" w:hAnsi="Arial" w:cs="Arial"/>
          <w:sz w:val="24"/>
          <w:szCs w:val="24"/>
        </w:rPr>
        <w:br w:type="page"/>
      </w:r>
    </w:p>
    <w:p w:rsidR="00F84FA2" w:rsidRDefault="00472C27" w:rsidP="00255E74">
      <w:pPr>
        <w:tabs>
          <w:tab w:val="left" w:pos="450"/>
        </w:tabs>
        <w:spacing w:after="0"/>
        <w:ind w:left="1080" w:hanging="1080"/>
        <w:rPr>
          <w:rFonts w:ascii="Arial" w:hAnsi="Arial" w:cs="Arial"/>
          <w:sz w:val="24"/>
          <w:szCs w:val="24"/>
        </w:rPr>
      </w:pPr>
      <w:r w:rsidRPr="00017907">
        <w:rPr>
          <w:rFonts w:ascii="Arial" w:hAnsi="Arial" w:cs="Arial"/>
          <w:sz w:val="24"/>
          <w:szCs w:val="24"/>
        </w:rPr>
        <w:lastRenderedPageBreak/>
        <w:t>4</w:t>
      </w:r>
      <w:r w:rsidR="00255E74">
        <w:rPr>
          <w:rFonts w:ascii="Arial" w:hAnsi="Arial" w:cs="Arial"/>
          <w:sz w:val="24"/>
          <w:szCs w:val="24"/>
        </w:rPr>
        <w:tab/>
      </w:r>
      <w:r w:rsidR="00EC2B1C">
        <w:rPr>
          <w:rFonts w:ascii="Arial" w:hAnsi="Arial" w:cs="Arial"/>
          <w:sz w:val="24"/>
          <w:szCs w:val="24"/>
        </w:rPr>
        <w:t>38</w:t>
      </w:r>
      <w:r w:rsidR="0086374E">
        <w:rPr>
          <w:rFonts w:ascii="Arial" w:hAnsi="Arial" w:cs="Arial"/>
          <w:sz w:val="24"/>
          <w:szCs w:val="24"/>
        </w:rPr>
        <w:t>.</w:t>
      </w:r>
      <w:r w:rsidR="0086374E">
        <w:rPr>
          <w:rFonts w:ascii="Arial" w:hAnsi="Arial" w:cs="Arial"/>
          <w:sz w:val="24"/>
          <w:szCs w:val="24"/>
        </w:rPr>
        <w:tab/>
      </w:r>
      <w:r w:rsidR="00E22F6C">
        <w:rPr>
          <w:rFonts w:ascii="Arial" w:hAnsi="Arial" w:cs="Arial"/>
          <w:sz w:val="24"/>
          <w:szCs w:val="24"/>
        </w:rPr>
        <w:t>Simplify completely:   (Note: A</w:t>
      </w:r>
      <w:r w:rsidR="00806080">
        <w:rPr>
          <w:rFonts w:ascii="Arial" w:hAnsi="Arial" w:cs="Arial"/>
          <w:sz w:val="24"/>
          <w:szCs w:val="24"/>
        </w:rPr>
        <w:t>nswers should have only positive exponents):</w:t>
      </w:r>
    </w:p>
    <w:p w:rsidR="00181383" w:rsidRDefault="00181383" w:rsidP="00255E74">
      <w:pPr>
        <w:tabs>
          <w:tab w:val="left" w:pos="450"/>
        </w:tabs>
        <w:spacing w:after="0"/>
        <w:ind w:left="1080" w:hanging="1080"/>
        <w:rPr>
          <w:rFonts w:ascii="Arial" w:hAnsi="Arial" w:cs="Arial"/>
          <w:sz w:val="24"/>
          <w:szCs w:val="24"/>
        </w:rPr>
      </w:pPr>
    </w:p>
    <w:p w:rsidR="00181383" w:rsidRPr="00255E74" w:rsidRDefault="00181383" w:rsidP="00255E74">
      <w:pPr>
        <w:tabs>
          <w:tab w:val="left" w:pos="450"/>
        </w:tabs>
        <w:spacing w:after="0"/>
        <w:ind w:left="1080" w:hanging="1080"/>
        <w:rPr>
          <w:rFonts w:ascii="Arial" w:hAnsi="Arial" w:cs="Arial"/>
          <w:sz w:val="24"/>
          <w:szCs w:val="24"/>
        </w:rPr>
      </w:pPr>
    </w:p>
    <w:p w:rsidR="00F84FA2" w:rsidRDefault="00806080" w:rsidP="00F84FA2">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sidR="00792919" w:rsidRPr="00806080">
        <w:rPr>
          <w:rFonts w:ascii="Arial" w:hAnsi="Arial" w:cs="Arial"/>
          <w:position w:val="-54"/>
          <w:sz w:val="24"/>
          <w:szCs w:val="24"/>
        </w:rPr>
        <w:object w:dxaOrig="2079" w:dyaOrig="1460">
          <v:shape id="_x0000_i1029" type="#_x0000_t75" style="width:103.95pt;height:73pt" o:ole="">
            <v:imagedata r:id="rId16" o:title=""/>
          </v:shape>
          <o:OLEObject Type="Embed" ProgID="Equation.DSMT4" ShapeID="_x0000_i1029" DrawAspect="Content" ObjectID="_1526894955" r:id="rId17"/>
        </w:object>
      </w:r>
      <w:r>
        <w:rPr>
          <w:rFonts w:ascii="Arial" w:hAnsi="Arial" w:cs="Arial"/>
          <w:sz w:val="24"/>
          <w:szCs w:val="24"/>
        </w:rPr>
        <w:t xml:space="preserve"> </w: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0B1AAE" w:rsidP="00F84FA2">
      <w:pPr>
        <w:spacing w:after="0"/>
        <w:rPr>
          <w:rFonts w:ascii="Arial" w:hAnsi="Arial" w:cs="Arial"/>
          <w:sz w:val="24"/>
          <w:szCs w:val="24"/>
        </w:rPr>
      </w:pPr>
      <w:r w:rsidRPr="000B1AAE">
        <w:rPr>
          <w:rFonts w:ascii="Arial" w:hAnsi="Arial" w:cs="Arial"/>
          <w:position w:val="-82"/>
          <w:sz w:val="24"/>
          <w:szCs w:val="24"/>
        </w:rPr>
        <w:object w:dxaOrig="7640" w:dyaOrig="1780">
          <v:shape id="_x0000_i1030" type="#_x0000_t75" style="width:382pt;height:89pt" o:ole="">
            <v:imagedata r:id="rId18" o:title=""/>
          </v:shape>
          <o:OLEObject Type="Embed" ProgID="Equation.DSMT4" ShapeID="_x0000_i1030" DrawAspect="Content" ObjectID="_1526894956" r:id="rId19"/>
        </w:objec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EF7C52" w:rsidRDefault="00EF7C52" w:rsidP="00F84FA2">
      <w:pPr>
        <w:spacing w:after="0"/>
        <w:rPr>
          <w:rFonts w:ascii="Arial" w:hAnsi="Arial" w:cs="Arial"/>
          <w:sz w:val="24"/>
          <w:szCs w:val="24"/>
        </w:rPr>
      </w:pPr>
    </w:p>
    <w:p w:rsidR="00792919" w:rsidRDefault="00792919"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1E0926" w:rsidRPr="00067D95" w:rsidRDefault="00792919" w:rsidP="00067D95">
      <w:pPr>
        <w:tabs>
          <w:tab w:val="left" w:pos="450"/>
        </w:tabs>
        <w:spacing w:after="0"/>
        <w:ind w:left="1080" w:hanging="1080"/>
        <w:rPr>
          <w:rFonts w:ascii="Arial" w:eastAsiaTheme="minorEastAsia" w:hAnsi="Arial" w:cs="Arial"/>
          <w:sz w:val="24"/>
          <w:szCs w:val="24"/>
        </w:rPr>
      </w:pPr>
      <w:r w:rsidRPr="00017907">
        <w:rPr>
          <w:rFonts w:ascii="Arial" w:hAnsi="Arial" w:cs="Arial"/>
          <w:sz w:val="24"/>
          <w:szCs w:val="24"/>
        </w:rPr>
        <w:t>3</w:t>
      </w:r>
      <w:r w:rsidR="00255E74" w:rsidRPr="00A114A3">
        <w:rPr>
          <w:rFonts w:ascii="Arial" w:hAnsi="Arial" w:cs="Arial"/>
          <w:sz w:val="24"/>
          <w:szCs w:val="24"/>
        </w:rPr>
        <w:tab/>
      </w:r>
      <w:r>
        <w:rPr>
          <w:rFonts w:ascii="Arial" w:hAnsi="Arial" w:cs="Arial"/>
          <w:sz w:val="24"/>
          <w:szCs w:val="24"/>
        </w:rPr>
        <w:t>39</w:t>
      </w:r>
      <w:r w:rsidR="00F84FA2" w:rsidRPr="00A114A3">
        <w:rPr>
          <w:rFonts w:ascii="Arial" w:hAnsi="Arial" w:cs="Arial"/>
          <w:sz w:val="24"/>
          <w:szCs w:val="24"/>
        </w:rPr>
        <w:t>.</w:t>
      </w:r>
      <w:r w:rsidR="00F84FA2" w:rsidRPr="00A114A3">
        <w:rPr>
          <w:rFonts w:ascii="Arial" w:hAnsi="Arial" w:cs="Arial"/>
          <w:sz w:val="24"/>
          <w:szCs w:val="24"/>
        </w:rPr>
        <w:tab/>
      </w:r>
      <w:r w:rsidR="00706AC7">
        <w:rPr>
          <w:rFonts w:ascii="Arial" w:hAnsi="Arial" w:cs="Arial"/>
          <w:sz w:val="24"/>
          <w:szCs w:val="24"/>
        </w:rPr>
        <w:t xml:space="preserve">The volume of a cube is </w:t>
      </w:r>
      <w:r w:rsidR="00706AC7" w:rsidRPr="00706AC7">
        <w:rPr>
          <w:rFonts w:ascii="Arial" w:hAnsi="Arial" w:cs="Arial"/>
          <w:position w:val="-12"/>
          <w:sz w:val="24"/>
          <w:szCs w:val="24"/>
        </w:rPr>
        <w:object w:dxaOrig="1020" w:dyaOrig="400">
          <v:shape id="_x0000_i1031" type="#_x0000_t75" style="width:51pt;height:20pt" o:ole="">
            <v:imagedata r:id="rId20" o:title=""/>
          </v:shape>
          <o:OLEObject Type="Embed" ProgID="Equation.DSMT4" ShapeID="_x0000_i1031" DrawAspect="Content" ObjectID="_1526894957" r:id="rId21"/>
        </w:object>
      </w:r>
      <w:r w:rsidR="00067D95">
        <w:rPr>
          <w:rFonts w:ascii="Arial" w:eastAsiaTheme="minorEastAsia" w:hAnsi="Arial" w:cs="Arial"/>
          <w:sz w:val="24"/>
          <w:szCs w:val="24"/>
        </w:rPr>
        <w:t>.  Determine the surface area of the cube.</w:t>
      </w:r>
    </w:p>
    <w:p w:rsidR="00F84FA2" w:rsidRDefault="00836E74" w:rsidP="00F84FA2">
      <w:pPr>
        <w:spacing w:after="0"/>
        <w:ind w:left="540" w:hanging="540"/>
        <w:rPr>
          <w:rFonts w:ascii="Arial" w:hAnsi="Arial" w:cs="Arial"/>
          <w:sz w:val="24"/>
          <w:szCs w:val="24"/>
        </w:rPr>
      </w:pPr>
      <w:r>
        <w:rPr>
          <w:rFonts w:ascii="Arial" w:hAnsi="Arial" w:cs="Arial"/>
          <w:noProof/>
          <w:sz w:val="24"/>
          <w:szCs w:val="24"/>
        </w:rPr>
        <w:object w:dxaOrig="1440" w:dyaOrig="1440">
          <v:shape id="_x0000_s4219" type="#_x0000_t75" style="position:absolute;left:0;text-align:left;margin-left:323.5pt;margin-top:12.4pt;width:126.6pt;height:126pt;z-index:251799552;mso-position-horizontal-relative:text;mso-position-vertical-relative:text" wrapcoords="-139 0 -139 21461 21600 21461 21600 0 -139 0">
            <v:imagedata r:id="rId22" o:title=""/>
            <w10:wrap type="tight"/>
          </v:shape>
          <o:OLEObject Type="Embed" ProgID="FXDraw3.Document" ShapeID="_x0000_s4219" DrawAspect="Content" ObjectID="_1526894973" r:id="rId23"/>
        </w:object>
      </w:r>
    </w:p>
    <w:p w:rsidR="00EF7C52" w:rsidRDefault="00EF7C52" w:rsidP="00F84FA2">
      <w:pPr>
        <w:spacing w:after="0"/>
        <w:rPr>
          <w:rFonts w:ascii="Arial" w:hAnsi="Arial" w:cs="Arial"/>
          <w:sz w:val="24"/>
          <w:szCs w:val="24"/>
        </w:rPr>
      </w:pPr>
    </w:p>
    <w:p w:rsidR="00F84FA2" w:rsidRDefault="00836E74" w:rsidP="00F84FA2">
      <w:pPr>
        <w:spacing w:after="0"/>
        <w:rPr>
          <w:rFonts w:ascii="Arial" w:hAnsi="Arial" w:cs="Arial"/>
          <w:sz w:val="24"/>
          <w:szCs w:val="24"/>
        </w:rPr>
      </w:pPr>
      <w:r>
        <w:rPr>
          <w:rFonts w:ascii="Arial" w:hAnsi="Arial" w:cs="Arial"/>
          <w:noProof/>
          <w:sz w:val="24"/>
          <w:szCs w:val="24"/>
          <w:lang w:eastAsia="en-CA"/>
        </w:rPr>
        <w:object w:dxaOrig="1440" w:dyaOrig="1440">
          <v:shape id="_x0000_s4943" type="#_x0000_t75" style="position:absolute;margin-left:9.5pt;margin-top:8.2pt;width:314pt;height:129pt;z-index:251817984;mso-position-horizontal-relative:text;mso-position-vertical-relative:text" wrapcoords="1115 273 35 273 35 1635 3170 2453 523 2794 0 2998 0 3884 7734 4633 1951 4770 35 4906 70 5724 348 6814 0 6950 35 7768 10800 7904 139 8722 70 9539 4564 9948 10800 10085 10800 11175 139 12197 70 13015 3728 13355 174 13423 35 13491 1045 14445 0 15195 70 15672 871 16626 1045 17716 0 18397 70 18874 975 19760 1219 19760 1812 19760 6445 18943 6445 18806 6724 17921 6410 17852 1185 17716 1219 16626 4111 16626 19614 15740 19614 15536 19928 14922 19719 14718 1185 14445 18987 13560 19057 13423 18987 13287 19126 12401 18255 12197 10800 11175 10765 10085 4703 8994 10800 7904 6271 7018 5226 6950 697 6814 3658 5792 3658 5724 10765 4633 3101 3543 3345 2453 10800 1363 9650 954 8849 545 8640 273 1115 273">
            <v:imagedata r:id="rId24" o:title=""/>
            <w10:wrap type="tight"/>
          </v:shape>
          <o:OLEObject Type="Embed" ProgID="Equation.DSMT4" ShapeID="_x0000_s4943" DrawAspect="Content" ObjectID="_1526894974" r:id="rId25"/>
        </w:object>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r w:rsidR="00706AC7">
        <w:rPr>
          <w:rFonts w:ascii="Arial" w:hAnsi="Arial" w:cs="Arial"/>
          <w:sz w:val="24"/>
          <w:szCs w:val="24"/>
        </w:rPr>
        <w:tab/>
      </w: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137D53" w:rsidRDefault="00017907" w:rsidP="000E785B">
      <w:pPr>
        <w:tabs>
          <w:tab w:val="left" w:pos="450"/>
        </w:tabs>
        <w:spacing w:after="0"/>
        <w:ind w:left="1080" w:hanging="1080"/>
        <w:rPr>
          <w:rFonts w:ascii="Arial" w:hAnsi="Arial" w:cs="Arial"/>
          <w:sz w:val="24"/>
          <w:szCs w:val="24"/>
        </w:rPr>
      </w:pPr>
      <w:r w:rsidRPr="00017907">
        <w:rPr>
          <w:rFonts w:ascii="Arial" w:hAnsi="Arial" w:cs="Arial"/>
          <w:sz w:val="24"/>
          <w:szCs w:val="24"/>
        </w:rPr>
        <w:t>3</w:t>
      </w:r>
      <w:r w:rsidR="000E785B">
        <w:rPr>
          <w:rFonts w:ascii="Arial" w:hAnsi="Arial" w:cs="Arial"/>
          <w:sz w:val="24"/>
          <w:szCs w:val="24"/>
        </w:rPr>
        <w:tab/>
      </w:r>
      <w:r w:rsidR="00706AC7">
        <w:rPr>
          <w:rFonts w:ascii="Arial" w:hAnsi="Arial" w:cs="Arial"/>
          <w:sz w:val="24"/>
          <w:szCs w:val="24"/>
        </w:rPr>
        <w:t>40</w:t>
      </w:r>
      <w:r w:rsidR="00137D53" w:rsidRPr="000949D3">
        <w:rPr>
          <w:rFonts w:ascii="Arial" w:hAnsi="Arial" w:cs="Arial"/>
          <w:sz w:val="24"/>
          <w:szCs w:val="24"/>
        </w:rPr>
        <w:t>.</w:t>
      </w:r>
      <w:r w:rsidR="003E3785">
        <w:rPr>
          <w:rFonts w:ascii="Arial" w:hAnsi="Arial" w:cs="Arial"/>
          <w:sz w:val="24"/>
          <w:szCs w:val="24"/>
        </w:rPr>
        <w:tab/>
      </w:r>
      <w:r w:rsidR="00030E06">
        <w:rPr>
          <w:rFonts w:ascii="Arial" w:hAnsi="Arial" w:cs="Arial"/>
          <w:sz w:val="24"/>
          <w:szCs w:val="24"/>
        </w:rPr>
        <w:t xml:space="preserve">Factor completely:    </w:t>
      </w:r>
      <w:r w:rsidR="004D7E22" w:rsidRPr="00030E06">
        <w:rPr>
          <w:rFonts w:ascii="Arial" w:hAnsi="Arial" w:cs="Arial"/>
          <w:position w:val="-6"/>
          <w:sz w:val="24"/>
          <w:szCs w:val="24"/>
        </w:rPr>
        <w:object w:dxaOrig="1680" w:dyaOrig="340">
          <v:shape id="_x0000_i1034" type="#_x0000_t75" style="width:84pt;height:17pt" o:ole="">
            <v:imagedata r:id="rId26" o:title=""/>
          </v:shape>
          <o:OLEObject Type="Embed" ProgID="Equation.DSMT4" ShapeID="_x0000_i1034" DrawAspect="Content" ObjectID="_1526894958" r:id="rId27"/>
        </w:object>
      </w:r>
      <w:r w:rsidR="00030E06">
        <w:rPr>
          <w:rFonts w:ascii="Arial" w:hAnsi="Arial" w:cs="Arial"/>
          <w:sz w:val="24"/>
          <w:szCs w:val="24"/>
        </w:rPr>
        <w:t xml:space="preserve"> </w:t>
      </w:r>
      <w:r w:rsidR="00137D53" w:rsidRPr="000E785B">
        <w:rPr>
          <w:rFonts w:ascii="Arial" w:hAnsi="Arial" w:cs="Arial"/>
          <w:sz w:val="24"/>
          <w:szCs w:val="24"/>
        </w:rPr>
        <w:tab/>
      </w:r>
    </w:p>
    <w:p w:rsidR="009D0A5C" w:rsidRDefault="009D0A5C" w:rsidP="000E785B">
      <w:pPr>
        <w:tabs>
          <w:tab w:val="left" w:pos="450"/>
        </w:tabs>
        <w:spacing w:after="0"/>
        <w:ind w:left="1080" w:hanging="1080"/>
        <w:rPr>
          <w:rFonts w:ascii="Arial" w:hAnsi="Arial" w:cs="Arial"/>
          <w:sz w:val="24"/>
          <w:szCs w:val="24"/>
        </w:rPr>
      </w:pPr>
    </w:p>
    <w:p w:rsidR="009D0A5C"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3DA96701" wp14:editId="26E17219">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93272F" w:rsidRPr="00A34E1B" w:rsidRDefault="0093272F">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DA96701"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" filled="f" stroked="f">
                <v:textbox style="mso-fit-shape-to-text:t">
                  <w:txbxContent>
                    <w:p w:rsidR="0093272F" w:rsidRPr="00A34E1B" w:rsidRDefault="0093272F">
                      <w:pPr>
                        <w:rPr>
                          <w:i/>
                        </w:rPr>
                      </w:pPr>
                    </w:p>
                  </w:txbxContent>
                </v:textbox>
              </v:shape>
            </w:pict>
          </mc:Fallback>
        </mc:AlternateContent>
      </w:r>
    </w:p>
    <w:p w:rsidR="00137D53" w:rsidRDefault="00CC1116" w:rsidP="001D7345">
      <w:pPr>
        <w:spacing w:after="0"/>
        <w:ind w:left="900" w:firstLine="180"/>
        <w:rPr>
          <w:rFonts w:ascii="Arial" w:hAnsi="Arial" w:cs="Arial"/>
          <w:sz w:val="24"/>
          <w:szCs w:val="24"/>
        </w:rPr>
      </w:pPr>
      <w:r w:rsidRPr="001D7345">
        <w:rPr>
          <w:rFonts w:ascii="Arial" w:hAnsi="Arial" w:cs="Arial"/>
          <w:position w:val="-94"/>
          <w:sz w:val="24"/>
          <w:szCs w:val="24"/>
        </w:rPr>
        <w:object w:dxaOrig="2600" w:dyaOrig="2060">
          <v:shape id="_x0000_i1035" type="#_x0000_t75" style="width:130pt;height:103pt" o:ole="">
            <v:imagedata r:id="rId28" o:title=""/>
          </v:shape>
          <o:OLEObject Type="Embed" ProgID="Equation.DSMT4" ShapeID="_x0000_i1035" DrawAspect="Content" ObjectID="_1526894959" r:id="rId29"/>
        </w:object>
      </w:r>
      <w:r w:rsidR="00836E74">
        <w:rPr>
          <w:rFonts w:ascii="Arial" w:hAnsi="Arial" w:cs="Arial"/>
          <w:noProof/>
          <w:sz w:val="24"/>
          <w:szCs w:val="24"/>
          <w:lang w:val="en-US"/>
        </w:rPr>
        <w:object w:dxaOrig="1440" w:dyaOrig="1440">
          <v:shape id="_x0000_s3896" type="#_x0000_t75" style="position:absolute;left:0;text-align:left;margin-left:0;margin-top:0;width:.9pt;height:.9pt;z-index:251772928;mso-position-horizontal-relative:text;mso-position-vertical-relative:text">
            <v:imagedata r:id="rId30" o:title=""/>
            <w10:wrap type="square"/>
          </v:shape>
          <o:OLEObject Type="Embed" ProgID="FXDraw3.Document" ShapeID="_x0000_s3896" DrawAspect="Content" ObjectID="_1526894975" r:id="rId31"/>
        </w:object>
      </w:r>
    </w:p>
    <w:p w:rsidR="00137D53" w:rsidRDefault="00137D53" w:rsidP="00F84FA2">
      <w:pPr>
        <w:spacing w:after="0"/>
        <w:ind w:left="540" w:hanging="540"/>
        <w:rPr>
          <w:rFonts w:ascii="Arial" w:hAnsi="Arial" w:cs="Arial"/>
          <w:sz w:val="24"/>
          <w:szCs w:val="24"/>
        </w:rPr>
      </w:pPr>
    </w:p>
    <w:p w:rsidR="00137D53" w:rsidRDefault="00017907" w:rsidP="00AF0909">
      <w:pPr>
        <w:tabs>
          <w:tab w:val="left" w:pos="450"/>
        </w:tabs>
        <w:spacing w:after="0"/>
        <w:ind w:left="1080" w:hanging="1080"/>
        <w:rPr>
          <w:rFonts w:ascii="Arial" w:hAnsi="Arial" w:cs="Arial"/>
          <w:sz w:val="24"/>
          <w:szCs w:val="24"/>
        </w:rPr>
      </w:pPr>
      <w:r>
        <w:rPr>
          <w:rFonts w:ascii="Arial" w:hAnsi="Arial" w:cs="Arial"/>
          <w:sz w:val="24"/>
          <w:szCs w:val="24"/>
        </w:rPr>
        <w:lastRenderedPageBreak/>
        <w:t>2</w:t>
      </w:r>
      <w:r w:rsidR="000E785B">
        <w:rPr>
          <w:rFonts w:ascii="Arial" w:hAnsi="Arial" w:cs="Arial"/>
          <w:sz w:val="24"/>
          <w:szCs w:val="24"/>
        </w:rPr>
        <w:tab/>
      </w:r>
      <w:r w:rsidR="008E7224">
        <w:rPr>
          <w:rFonts w:ascii="Arial" w:hAnsi="Arial" w:cs="Arial"/>
          <w:sz w:val="24"/>
          <w:szCs w:val="24"/>
        </w:rPr>
        <w:t>41</w:t>
      </w:r>
      <w:r w:rsidR="00137D53" w:rsidRPr="000E785B">
        <w:rPr>
          <w:rFonts w:ascii="Arial" w:hAnsi="Arial" w:cs="Arial"/>
          <w:sz w:val="24"/>
          <w:szCs w:val="24"/>
        </w:rPr>
        <w:t>.</w:t>
      </w:r>
      <w:r w:rsidR="00137D53" w:rsidRPr="000E785B">
        <w:rPr>
          <w:rFonts w:ascii="Arial" w:hAnsi="Arial" w:cs="Arial"/>
          <w:sz w:val="24"/>
          <w:szCs w:val="24"/>
        </w:rPr>
        <w:tab/>
      </w:r>
      <w:r w:rsidR="008E7224">
        <w:rPr>
          <w:rFonts w:ascii="Arial" w:hAnsi="Arial" w:cs="Arial"/>
          <w:sz w:val="24"/>
          <w:szCs w:val="24"/>
        </w:rPr>
        <w:t xml:space="preserve">Expand and simplify:    </w:t>
      </w:r>
      <w:r w:rsidR="008E7224" w:rsidRPr="008E7224">
        <w:rPr>
          <w:rFonts w:ascii="Arial" w:hAnsi="Arial" w:cs="Arial"/>
          <w:position w:val="-10"/>
          <w:sz w:val="24"/>
          <w:szCs w:val="24"/>
        </w:rPr>
        <w:object w:dxaOrig="2160" w:dyaOrig="380">
          <v:shape id="_x0000_i1037" type="#_x0000_t75" style="width:108pt;height:19pt" o:ole="">
            <v:imagedata r:id="rId32" o:title=""/>
          </v:shape>
          <o:OLEObject Type="Embed" ProgID="Equation.DSMT4" ShapeID="_x0000_i1037" DrawAspect="Content" ObjectID="_1526894960" r:id="rId33"/>
        </w:object>
      </w:r>
      <w:r w:rsidR="008E7224">
        <w:rPr>
          <w:rFonts w:ascii="Arial" w:hAnsi="Arial" w:cs="Arial"/>
          <w:sz w:val="24"/>
          <w:szCs w:val="24"/>
        </w:rPr>
        <w:t xml:space="preserve"> </w:t>
      </w:r>
    </w:p>
    <w:p w:rsidR="00137D53" w:rsidRDefault="00137D53" w:rsidP="00F84FA2">
      <w:pPr>
        <w:spacing w:after="0"/>
        <w:ind w:left="540" w:hanging="540"/>
        <w:rPr>
          <w:rFonts w:ascii="Arial" w:hAnsi="Arial" w:cs="Arial"/>
          <w:sz w:val="24"/>
          <w:szCs w:val="24"/>
        </w:rPr>
      </w:pPr>
    </w:p>
    <w:tbl>
      <w:tblPr>
        <w:tblStyle w:val="TableGrid"/>
        <w:tblW w:w="9036" w:type="dxa"/>
        <w:tblInd w:w="1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75"/>
      </w:tblGrid>
      <w:tr w:rsidR="00AB4467" w:rsidTr="00921273">
        <w:tc>
          <w:tcPr>
            <w:tcW w:w="4461" w:type="dxa"/>
          </w:tcPr>
          <w:p w:rsidR="00AB4467" w:rsidRDefault="00D07D09" w:rsidP="00F84FA2">
            <w:pPr>
              <w:rPr>
                <w:rFonts w:ascii="Arial" w:hAnsi="Arial" w:cs="Arial"/>
                <w:sz w:val="24"/>
                <w:szCs w:val="24"/>
              </w:rPr>
            </w:pPr>
            <w:r w:rsidRPr="00D07D09">
              <w:rPr>
                <w:rFonts w:ascii="Arial" w:eastAsiaTheme="minorHAnsi" w:hAnsi="Arial" w:cs="Arial"/>
                <w:position w:val="-96"/>
                <w:sz w:val="24"/>
                <w:szCs w:val="24"/>
                <w:lang w:eastAsia="en-US"/>
              </w:rPr>
              <w:object w:dxaOrig="3700" w:dyaOrig="2100">
                <v:shape id="_x0000_i1038" type="#_x0000_t75" style="width:185pt;height:105pt" o:ole="">
                  <v:imagedata r:id="rId34" o:title=""/>
                </v:shape>
                <o:OLEObject Type="Embed" ProgID="Equation.DSMT4" ShapeID="_x0000_i1038" DrawAspect="Content" ObjectID="_1526894961" r:id="rId35"/>
              </w:object>
            </w:r>
          </w:p>
          <w:p w:rsidR="008E7224" w:rsidRDefault="008E7224" w:rsidP="00F84FA2">
            <w:pPr>
              <w:rPr>
                <w:rFonts w:ascii="Arial" w:hAnsi="Arial" w:cs="Arial"/>
                <w:sz w:val="24"/>
                <w:szCs w:val="24"/>
              </w:rPr>
            </w:pPr>
          </w:p>
          <w:p w:rsidR="008E7224" w:rsidRDefault="008E7224" w:rsidP="00F84FA2">
            <w:pPr>
              <w:rPr>
                <w:rFonts w:ascii="Arial" w:hAnsi="Arial" w:cs="Arial"/>
                <w:sz w:val="24"/>
                <w:szCs w:val="24"/>
              </w:rPr>
            </w:pPr>
          </w:p>
        </w:tc>
        <w:tc>
          <w:tcPr>
            <w:tcW w:w="4575" w:type="dxa"/>
          </w:tcPr>
          <w:p w:rsidR="00AB4467" w:rsidRDefault="00AB4467" w:rsidP="00AB4467">
            <w:pPr>
              <w:jc w:val="right"/>
              <w:rPr>
                <w:rFonts w:ascii="Arial" w:hAnsi="Arial" w:cs="Arial"/>
                <w:sz w:val="24"/>
                <w:szCs w:val="24"/>
              </w:rPr>
            </w:pPr>
          </w:p>
        </w:tc>
      </w:tr>
    </w:tbl>
    <w:p w:rsidR="000949D3" w:rsidRDefault="000949D3" w:rsidP="00F84FA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584DDA">
        <w:rPr>
          <w:rFonts w:ascii="Arial" w:hAnsi="Arial" w:cs="Arial"/>
          <w:sz w:val="24"/>
          <w:szCs w:val="24"/>
        </w:rPr>
        <w:t>3</w:t>
      </w:r>
      <w:r w:rsidR="008E7224">
        <w:rPr>
          <w:rFonts w:ascii="Arial" w:hAnsi="Arial" w:cs="Arial"/>
          <w:sz w:val="24"/>
          <w:szCs w:val="24"/>
        </w:rPr>
        <w:tab/>
        <w:t>42</w:t>
      </w:r>
      <w:r w:rsidRPr="000E785B">
        <w:rPr>
          <w:rFonts w:ascii="Arial" w:hAnsi="Arial" w:cs="Arial"/>
          <w:sz w:val="24"/>
          <w:szCs w:val="24"/>
        </w:rPr>
        <w:t>.</w:t>
      </w:r>
      <w:r w:rsidRPr="000E785B">
        <w:rPr>
          <w:rFonts w:ascii="Arial" w:hAnsi="Arial" w:cs="Arial"/>
          <w:sz w:val="24"/>
          <w:szCs w:val="24"/>
        </w:rPr>
        <w:tab/>
      </w:r>
      <w:r w:rsidR="00022A9F">
        <w:rPr>
          <w:rFonts w:ascii="Arial" w:hAnsi="Arial" w:cs="Arial"/>
          <w:sz w:val="24"/>
          <w:szCs w:val="24"/>
        </w:rPr>
        <w:t xml:space="preserve">Determine the simplified expression that would </w:t>
      </w:r>
      <w:r w:rsidR="0054395A">
        <w:rPr>
          <w:rFonts w:ascii="Arial" w:hAnsi="Arial" w:cs="Arial"/>
          <w:sz w:val="24"/>
          <w:szCs w:val="24"/>
        </w:rPr>
        <w:t>represent the</w:t>
      </w:r>
      <w:r w:rsidR="00022A9F">
        <w:rPr>
          <w:rFonts w:ascii="Arial" w:hAnsi="Arial" w:cs="Arial"/>
          <w:sz w:val="24"/>
          <w:szCs w:val="24"/>
        </w:rPr>
        <w:t xml:space="preserve"> area of t</w:t>
      </w:r>
      <w:r w:rsidR="004D78BA">
        <w:rPr>
          <w:rFonts w:ascii="Arial" w:hAnsi="Arial" w:cs="Arial"/>
          <w:sz w:val="24"/>
          <w:szCs w:val="24"/>
        </w:rPr>
        <w:t>he shaded region</w:t>
      </w:r>
      <w:r w:rsidR="0054395A">
        <w:rPr>
          <w:rFonts w:ascii="Arial" w:hAnsi="Arial" w:cs="Arial"/>
          <w:sz w:val="24"/>
          <w:szCs w:val="24"/>
        </w:rPr>
        <w:t>.</w:t>
      </w:r>
    </w:p>
    <w:p w:rsidR="00CF2592" w:rsidRDefault="00836E74" w:rsidP="00CF2592">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959" type="#_x0000_t75" style="position:absolute;left:0;text-align:left;margin-left:26.5pt;margin-top:10.8pt;width:200pt;height:330pt;z-index:251820032;mso-position-horizontal-relative:text;mso-position-vertical-relative:text" wrapcoords="5932 249 224 249 112 2926 3693 3237 10744 3237 1567 3610 112 3922 112 4544 10744 5229 1903 5353 112 5478 112 6349 10744 7221 10744 8217 672 8901 672 9213 112 9648 224 10022 10744 10209 1679 10520 112 10644 112 11205 2015 12201 112 12512 336 13134 10744 13197 672 14130 224 14441 112 14566 336 14815 8394 14815 8282 14193 10744 13197 13318 13134 12870 12387 5372 12201 11975 11516 11975 11142 11527 10769 10744 10209 21040 10022 21488 9711 20593 9213 21264 9088 19362 8777 10744 8217 10632 7221 8394 6225 10968 5229 12311 4171 11863 3859 10744 3237 10296 2241 21152 1432 20928 1245 21376 498 19697 249 5932 249">
            <v:imagedata r:id="rId36" o:title=""/>
            <w10:wrap type="tight"/>
          </v:shape>
          <o:OLEObject Type="Embed" ProgID="Equation.DSMT4" ShapeID="_x0000_s4959" DrawAspect="Content" ObjectID="_1526894976" r:id="rId37"/>
        </w:object>
      </w:r>
      <w:r>
        <w:rPr>
          <w:rFonts w:ascii="Arial" w:hAnsi="Arial" w:cs="Arial"/>
          <w:noProof/>
          <w:sz w:val="24"/>
          <w:szCs w:val="24"/>
        </w:rPr>
        <w:object w:dxaOrig="1440" w:dyaOrig="1440">
          <v:shape id="_x0000_s4904" type="#_x0000_t75" style="position:absolute;left:0;text-align:left;margin-left:244.5pt;margin-top:12.2pt;width:223.35pt;height:122.25pt;z-index:251813888;mso-position-horizontal-relative:text;mso-position-vertical-relative:text" wrapcoords="-62 0 -62 21488 21600 21488 21600 0 -62 0">
            <v:imagedata r:id="rId38" o:title=""/>
            <w10:wrap type="tight"/>
          </v:shape>
          <o:OLEObject Type="Embed" ProgID="FXDraw3.Document" ShapeID="_x0000_s4904" DrawAspect="Content" ObjectID="_1526894977" r:id="rId39"/>
        </w:object>
      </w:r>
    </w:p>
    <w:p w:rsidR="00EF7C52" w:rsidRDefault="00EF7C52" w:rsidP="00CF2592">
      <w:pPr>
        <w:spacing w:after="0"/>
        <w:ind w:left="540" w:hanging="540"/>
        <w:rPr>
          <w:rFonts w:ascii="Arial" w:hAnsi="Arial" w:cs="Arial"/>
          <w:position w:val="-36"/>
          <w:sz w:val="24"/>
          <w:szCs w:val="24"/>
        </w:rPr>
      </w:pPr>
    </w:p>
    <w:p w:rsidR="000949D3" w:rsidRDefault="00F015C3" w:rsidP="00CF2592">
      <w:pPr>
        <w:spacing w:after="0"/>
        <w:ind w:left="540" w:hanging="540"/>
        <w:rPr>
          <w:rFonts w:ascii="Arial" w:hAnsi="Arial" w:cs="Arial"/>
          <w:sz w:val="24"/>
          <w:szCs w:val="24"/>
        </w:rPr>
      </w:pPr>
      <w:r>
        <w:rPr>
          <w:rFonts w:ascii="Arial" w:hAnsi="Arial" w:cs="Arial"/>
          <w:position w:val="-36"/>
          <w:sz w:val="24"/>
          <w:szCs w:val="24"/>
        </w:rPr>
        <w:t xml:space="preserve">                 </w:t>
      </w:r>
      <w:r w:rsidR="0054395A">
        <w:rPr>
          <w:rFonts w:ascii="Arial" w:hAnsi="Arial" w:cs="Arial"/>
          <w:position w:val="-36"/>
          <w:sz w:val="24"/>
          <w:szCs w:val="24"/>
        </w:rPr>
        <w:tab/>
      </w:r>
      <w:r w:rsidR="0054395A">
        <w:rPr>
          <w:rFonts w:ascii="Arial" w:hAnsi="Arial" w:cs="Arial"/>
          <w:position w:val="-36"/>
          <w:sz w:val="24"/>
          <w:szCs w:val="24"/>
        </w:rPr>
        <w:tab/>
      </w:r>
    </w:p>
    <w:p w:rsidR="000949D3" w:rsidRDefault="0054395A" w:rsidP="00CF2592">
      <w:pPr>
        <w:spacing w:after="0"/>
        <w:ind w:left="540" w:hanging="54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EF7C52" w:rsidRDefault="00EF7C52" w:rsidP="00CF2592">
      <w:pPr>
        <w:spacing w:after="0"/>
        <w:ind w:left="540" w:hanging="540"/>
        <w:rPr>
          <w:rFonts w:ascii="Arial" w:hAnsi="Arial" w:cs="Arial"/>
          <w:sz w:val="24"/>
          <w:szCs w:val="24"/>
        </w:rPr>
      </w:pPr>
    </w:p>
    <w:p w:rsidR="00B310E1" w:rsidRDefault="00887D77" w:rsidP="00CF2592">
      <w:pPr>
        <w:spacing w:after="0"/>
        <w:ind w:left="540" w:hanging="540"/>
        <w:rPr>
          <w:rFonts w:ascii="Arial" w:hAnsi="Arial" w:cs="Arial"/>
          <w:sz w:val="24"/>
          <w:szCs w:val="24"/>
        </w:rPr>
      </w:pPr>
      <w:r>
        <w:rPr>
          <w:rFonts w:ascii="Arial" w:hAnsi="Arial" w:cs="Arial"/>
          <w:sz w:val="24"/>
          <w:szCs w:val="24"/>
        </w:rPr>
        <w:t xml:space="preserve"> </w:t>
      </w: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887D77" w:rsidRDefault="00887D77" w:rsidP="00CF2592">
      <w:pPr>
        <w:spacing w:after="0"/>
        <w:ind w:left="540" w:hanging="540"/>
        <w:rPr>
          <w:rFonts w:ascii="Arial" w:hAnsi="Arial" w:cs="Arial"/>
          <w:sz w:val="24"/>
          <w:szCs w:val="24"/>
        </w:rPr>
      </w:pPr>
    </w:p>
    <w:p w:rsidR="00887D77" w:rsidRDefault="00887D77" w:rsidP="00CF2592">
      <w:pPr>
        <w:spacing w:after="0"/>
        <w:ind w:left="540" w:hanging="540"/>
        <w:rPr>
          <w:rFonts w:ascii="Arial" w:hAnsi="Arial" w:cs="Arial"/>
          <w:sz w:val="24"/>
          <w:szCs w:val="24"/>
        </w:rPr>
      </w:pPr>
    </w:p>
    <w:p w:rsidR="00887D77" w:rsidRDefault="00887D77"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584DDA">
        <w:rPr>
          <w:rFonts w:ascii="Arial" w:hAnsi="Arial" w:cs="Arial"/>
          <w:sz w:val="24"/>
          <w:szCs w:val="24"/>
        </w:rPr>
        <w:t>4</w:t>
      </w:r>
      <w:r>
        <w:rPr>
          <w:rFonts w:ascii="Arial" w:hAnsi="Arial" w:cs="Arial"/>
          <w:sz w:val="24"/>
          <w:szCs w:val="24"/>
        </w:rPr>
        <w:tab/>
      </w:r>
      <w:r w:rsidR="009B16F4">
        <w:rPr>
          <w:rFonts w:ascii="Arial" w:hAnsi="Arial" w:cs="Arial"/>
          <w:sz w:val="24"/>
          <w:szCs w:val="24"/>
        </w:rPr>
        <w:t>43</w:t>
      </w:r>
      <w:r w:rsidRPr="00A114A3">
        <w:rPr>
          <w:rFonts w:ascii="Arial" w:hAnsi="Arial" w:cs="Arial"/>
          <w:sz w:val="24"/>
          <w:szCs w:val="24"/>
        </w:rPr>
        <w:t>.</w:t>
      </w:r>
      <w:r w:rsidRPr="00A114A3">
        <w:rPr>
          <w:rFonts w:ascii="Arial" w:hAnsi="Arial" w:cs="Arial"/>
          <w:sz w:val="24"/>
          <w:szCs w:val="24"/>
        </w:rPr>
        <w:tab/>
      </w:r>
      <w:r w:rsidR="00CA5668">
        <w:rPr>
          <w:rFonts w:ascii="Arial" w:hAnsi="Arial" w:cs="Arial"/>
          <w:sz w:val="24"/>
          <w:szCs w:val="24"/>
        </w:rPr>
        <w:t>Determ</w:t>
      </w:r>
      <w:r w:rsidR="00122ADB">
        <w:rPr>
          <w:rFonts w:ascii="Arial" w:hAnsi="Arial" w:cs="Arial"/>
          <w:sz w:val="24"/>
          <w:szCs w:val="24"/>
        </w:rPr>
        <w:t xml:space="preserve">ine the x and y </w:t>
      </w:r>
      <w:r w:rsidR="00F300A4">
        <w:rPr>
          <w:rFonts w:ascii="Arial" w:hAnsi="Arial" w:cs="Arial"/>
          <w:sz w:val="24"/>
          <w:szCs w:val="24"/>
        </w:rPr>
        <w:t xml:space="preserve">intercepts of the function defined by </w:t>
      </w:r>
      <w:r w:rsidR="00925B1F" w:rsidRPr="00925B1F">
        <w:rPr>
          <w:rFonts w:ascii="Arial" w:hAnsi="Arial" w:cs="Arial"/>
          <w:position w:val="-10"/>
          <w:sz w:val="24"/>
          <w:szCs w:val="24"/>
        </w:rPr>
        <w:object w:dxaOrig="1600" w:dyaOrig="340">
          <v:shape id="_x0000_i1041" type="#_x0000_t75" style="width:80pt;height:17pt" o:ole="">
            <v:imagedata r:id="rId40" o:title=""/>
          </v:shape>
          <o:OLEObject Type="Embed" ProgID="Equation.DSMT4" ShapeID="_x0000_i1041" DrawAspect="Content" ObjectID="_1526894962" r:id="rId41"/>
        </w:object>
      </w:r>
      <w:r w:rsidR="00F300A4">
        <w:rPr>
          <w:rFonts w:ascii="Arial" w:hAnsi="Arial" w:cs="Arial"/>
          <w:sz w:val="24"/>
          <w:szCs w:val="24"/>
        </w:rPr>
        <w:t xml:space="preserve"> </w:t>
      </w:r>
      <w:r w:rsidR="00925B1F">
        <w:rPr>
          <w:rFonts w:ascii="Arial" w:hAnsi="Arial" w:cs="Arial"/>
          <w:sz w:val="24"/>
          <w:szCs w:val="24"/>
        </w:rPr>
        <w:t xml:space="preserve">where </w:t>
      </w:r>
      <w:r w:rsidR="00925B1F" w:rsidRPr="00925B1F">
        <w:rPr>
          <w:rFonts w:ascii="Arial" w:hAnsi="Arial" w:cs="Arial"/>
          <w:position w:val="-6"/>
          <w:sz w:val="24"/>
          <w:szCs w:val="24"/>
        </w:rPr>
        <w:object w:dxaOrig="639" w:dyaOrig="279">
          <v:shape id="_x0000_i1042" type="#_x0000_t75" style="width:31.95pt;height:13.95pt" o:ole="">
            <v:imagedata r:id="rId42" o:title=""/>
          </v:shape>
          <o:OLEObject Type="Embed" ProgID="Equation.DSMT4" ShapeID="_x0000_i1042" DrawAspect="Content" ObjectID="_1526894963" r:id="rId43"/>
        </w:object>
      </w:r>
      <w:r w:rsidR="00610BFB">
        <w:rPr>
          <w:rFonts w:ascii="Arial" w:hAnsi="Arial" w:cs="Arial"/>
          <w:sz w:val="24"/>
          <w:szCs w:val="24"/>
        </w:rPr>
        <w:t xml:space="preserve"> and sketch the</w:t>
      </w:r>
      <w:r w:rsidR="00086312">
        <w:rPr>
          <w:rFonts w:ascii="Arial" w:hAnsi="Arial" w:cs="Arial"/>
          <w:sz w:val="24"/>
          <w:szCs w:val="24"/>
        </w:rPr>
        <w:t xml:space="preserve"> graph of the function</w:t>
      </w:r>
      <w:r w:rsidR="00925B1F">
        <w:rPr>
          <w:rFonts w:ascii="Arial" w:hAnsi="Arial" w:cs="Arial"/>
          <w:sz w:val="24"/>
          <w:szCs w:val="24"/>
        </w:rPr>
        <w:t>.</w:t>
      </w:r>
    </w:p>
    <w:p w:rsidR="00CF2592" w:rsidRDefault="00836E74" w:rsidP="00CF2592">
      <w:pPr>
        <w:tabs>
          <w:tab w:val="left" w:pos="450"/>
        </w:tabs>
        <w:spacing w:after="0"/>
        <w:ind w:left="1080" w:hanging="1080"/>
        <w:rPr>
          <w:rFonts w:ascii="Arial" w:hAnsi="Arial" w:cs="Arial"/>
          <w:sz w:val="24"/>
          <w:szCs w:val="24"/>
        </w:rPr>
      </w:pPr>
      <w:r>
        <w:rPr>
          <w:rFonts w:ascii="Arial" w:hAnsi="Arial" w:cs="Arial"/>
          <w:noProof/>
          <w:sz w:val="24"/>
          <w:szCs w:val="24"/>
          <w:lang w:eastAsia="en-CA"/>
        </w:rPr>
        <w:object w:dxaOrig="1440" w:dyaOrig="1440">
          <v:shape id="_x0000_s4670" type="#_x0000_t75" style="position:absolute;left:0;text-align:left;margin-left:264.5pt;margin-top:5.9pt;width:263.95pt;height:260.35pt;z-index:-251505664;mso-position-horizontal-relative:text;mso-position-vertical-relative:text" wrapcoords="-62 0 -62 21537 21600 21537 21600 0 -62 0">
            <v:imagedata r:id="rId44" o:title=""/>
            <w10:wrap type="tight"/>
          </v:shape>
          <o:OLEObject Type="Embed" ProgID="FXDraw3.Document" ShapeID="_x0000_s4670" DrawAspect="Content" ObjectID="_1526894978" r:id="rId45"/>
        </w:object>
      </w:r>
    </w:p>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836E74" w:rsidP="00CF2592">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975" type="#_x0000_t75" style="position:absolute;left:0;text-align:left;margin-left:-28.15pt;margin-top:3pt;width:296pt;height:189pt;z-index:251822080;mso-position-horizontal-relative:text;mso-position-vertical-relative:text" wrapcoords="831 480 0 864 46 2400 3000 3552 46 3552 92 4608 10800 5088 600 5760 46 5760 46 6912 9092 8160 92 8256 92 9408 11538 9696 1800 10752 1800 11232 831 11520 46 12192 0 13056 1708 14208 10800 14304 462 15168 185 15648 46 16128 138 16320 3415 16608 15969 16608 20862 16608 21554 16512 21554 15168 20077 14976 14631 12768 14862 11808 2262 11232 11815 9792 15415 9600 15369 8256 11677 8160 16800 6816 16938 5856 16015 5664 10800 5088 14538 5088 18138 4320 18092 2688 15554 2016 15646 480 12831 480 831 480">
            <v:imagedata r:id="rId46" o:title=""/>
            <w10:wrap type="tight"/>
          </v:shape>
          <o:OLEObject Type="Embed" ProgID="Equation.DSMT4" ShapeID="_x0000_s4975" DrawAspect="Content" ObjectID="_1526894979" r:id="rId47"/>
        </w:object>
      </w:r>
      <w:r w:rsidR="004C214D">
        <w:rPr>
          <w:rFonts w:ascii="Arial" w:hAnsi="Arial" w:cs="Arial"/>
          <w:sz w:val="24"/>
          <w:szCs w:val="24"/>
        </w:rPr>
        <w:tab/>
      </w:r>
      <w:r w:rsidR="004C214D">
        <w:rPr>
          <w:rFonts w:ascii="Arial" w:hAnsi="Arial" w:cs="Arial"/>
          <w:sz w:val="24"/>
          <w:szCs w:val="24"/>
        </w:rPr>
        <w:tab/>
        <w:t xml:space="preserve"> </w:t>
      </w:r>
    </w:p>
    <w:p w:rsidR="00CF2592" w:rsidRDefault="00DC1F44"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284628" w:rsidRDefault="00CC3C49" w:rsidP="00CF2592">
      <w:pPr>
        <w:tabs>
          <w:tab w:val="left" w:pos="450"/>
        </w:tabs>
        <w:spacing w:after="0"/>
        <w:ind w:left="1080" w:hanging="1080"/>
        <w:rPr>
          <w:rFonts w:ascii="Arial" w:hAnsi="Arial" w:cs="Arial"/>
          <w:sz w:val="24"/>
          <w:szCs w:val="24"/>
        </w:rPr>
      </w:pPr>
      <w:r>
        <w:rPr>
          <w:rFonts w:ascii="Arial" w:hAnsi="Arial" w:cs="Arial"/>
          <w:sz w:val="24"/>
          <w:szCs w:val="24"/>
        </w:rPr>
        <w:t xml:space="preserve">(NOTE: </w:t>
      </w:r>
      <w:r>
        <w:rPr>
          <w:rFonts w:ascii="Arial" w:hAnsi="Arial" w:cs="Arial"/>
          <w:sz w:val="24"/>
          <w:szCs w:val="24"/>
        </w:rPr>
        <w:tab/>
        <w:t xml:space="preserve">students could also graph it first using y=mx+b and then read off and list the intercepts) </w:t>
      </w: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ab/>
      </w:r>
      <w:r w:rsidR="00D24BCB">
        <w:rPr>
          <w:rFonts w:ascii="Arial" w:hAnsi="Arial" w:cs="Arial"/>
          <w:sz w:val="24"/>
          <w:szCs w:val="24"/>
        </w:rPr>
        <w:t>44</w:t>
      </w:r>
      <w:r>
        <w:rPr>
          <w:rFonts w:ascii="Arial" w:hAnsi="Arial" w:cs="Arial"/>
          <w:sz w:val="24"/>
          <w:szCs w:val="24"/>
        </w:rPr>
        <w:t xml:space="preserve">. </w:t>
      </w:r>
      <w:r w:rsidR="00701C7C">
        <w:rPr>
          <w:rFonts w:ascii="Arial" w:hAnsi="Arial" w:cs="Arial"/>
          <w:sz w:val="24"/>
          <w:szCs w:val="24"/>
        </w:rPr>
        <w:tab/>
      </w:r>
      <w:r w:rsidR="009E48EB">
        <w:rPr>
          <w:rFonts w:ascii="Arial" w:hAnsi="Arial" w:cs="Arial"/>
          <w:sz w:val="24"/>
          <w:szCs w:val="24"/>
        </w:rPr>
        <w:t xml:space="preserve">A line passes through the points </w:t>
      </w:r>
      <w:r w:rsidR="001504AB" w:rsidRPr="009E48EB">
        <w:rPr>
          <w:rFonts w:ascii="Arial" w:hAnsi="Arial" w:cs="Arial"/>
          <w:position w:val="-14"/>
          <w:sz w:val="24"/>
          <w:szCs w:val="24"/>
        </w:rPr>
        <w:object w:dxaOrig="800" w:dyaOrig="400">
          <v:shape id="_x0000_i1045" type="#_x0000_t75" style="width:40pt;height:20pt" o:ole="">
            <v:imagedata r:id="rId48" o:title=""/>
          </v:shape>
          <o:OLEObject Type="Embed" ProgID="Equation.DSMT4" ShapeID="_x0000_i1045" DrawAspect="Content" ObjectID="_1526894964" r:id="rId49"/>
        </w:object>
      </w:r>
      <w:r w:rsidR="009E48EB">
        <w:rPr>
          <w:rFonts w:ascii="Arial" w:hAnsi="Arial" w:cs="Arial"/>
          <w:sz w:val="24"/>
          <w:szCs w:val="24"/>
        </w:rPr>
        <w:t xml:space="preserve"> and </w:t>
      </w:r>
      <w:r w:rsidR="001504AB" w:rsidRPr="009E48EB">
        <w:rPr>
          <w:rFonts w:ascii="Arial" w:hAnsi="Arial" w:cs="Arial"/>
          <w:position w:val="-14"/>
          <w:sz w:val="24"/>
          <w:szCs w:val="24"/>
        </w:rPr>
        <w:object w:dxaOrig="1020" w:dyaOrig="400">
          <v:shape id="_x0000_i1046" type="#_x0000_t75" style="width:51pt;height:20pt" o:ole="">
            <v:imagedata r:id="rId50" o:title=""/>
          </v:shape>
          <o:OLEObject Type="Embed" ProgID="Equation.DSMT4" ShapeID="_x0000_i1046" DrawAspect="Content" ObjectID="_1526894965" r:id="rId51"/>
        </w:object>
      </w:r>
      <w:r w:rsidR="009E48EB">
        <w:rPr>
          <w:rFonts w:ascii="Arial" w:hAnsi="Arial" w:cs="Arial"/>
          <w:sz w:val="24"/>
          <w:szCs w:val="24"/>
        </w:rPr>
        <w:t>.</w:t>
      </w:r>
    </w:p>
    <w:p w:rsidR="009806C0" w:rsidRDefault="009806C0" w:rsidP="00CF2592">
      <w:pPr>
        <w:tabs>
          <w:tab w:val="left" w:pos="450"/>
        </w:tabs>
        <w:spacing w:after="0"/>
        <w:ind w:left="1080" w:hanging="1080"/>
        <w:rPr>
          <w:rFonts w:ascii="Arial" w:hAnsi="Arial" w:cs="Arial"/>
          <w:sz w:val="16"/>
          <w:szCs w:val="16"/>
        </w:rPr>
      </w:pPr>
    </w:p>
    <w:p w:rsidR="00B310E1" w:rsidRPr="009806C0" w:rsidRDefault="00836E74" w:rsidP="00701C7C">
      <w:pPr>
        <w:tabs>
          <w:tab w:val="left" w:pos="450"/>
          <w:tab w:val="left" w:pos="851"/>
          <w:tab w:val="left" w:pos="1418"/>
        </w:tabs>
        <w:spacing w:after="0"/>
        <w:ind w:left="1080" w:hanging="1080"/>
        <w:rPr>
          <w:rFonts w:ascii="Arial" w:hAnsi="Arial" w:cs="Arial"/>
          <w:sz w:val="24"/>
          <w:szCs w:val="24"/>
        </w:rPr>
      </w:pPr>
      <w:r>
        <w:rPr>
          <w:rFonts w:ascii="Arial" w:hAnsi="Arial" w:cs="Arial"/>
          <w:noProof/>
          <w:sz w:val="24"/>
          <w:szCs w:val="24"/>
        </w:rPr>
        <w:object w:dxaOrig="1440" w:dyaOrig="1440">
          <v:shape id="_x0000_s4992" type="#_x0000_t75" style="position:absolute;left:0;text-align:left;margin-left:131pt;margin-top:4.9pt;width:150pt;height:173pt;z-index:251824128;mso-position-horizontal-relative:text;mso-position-vertical-relative:text" wrapcoords="10908 2992 4212 3179 108 3740 108 5049 2592 5984 3996 5984 3564 6358 4428 6639 10800 7481 216 7948 216 8790 10800 8977 216 10379 108 11595 3024 11969 10800 11969 1080 12717 216 12904 432 13465 0 13932 540 14119 5076 14961 216 14961 324 16270 10800 16457 2700 17205 108 17486 324 18514 7128 19449 10800 19449 540 20104 216 20945 1512 21226 2052 21226 8856 20945 9612 20852 10800 19449 12204 19449 15444 18421 15552 17579 14688 17299 10692 16457 7560 13465 10692 11969 7992 10473 10692 8977 10800 7481 12096 7481 18360 6265 19332 5984 21168 4956 21276 4208 20844 3927 18144 2992 10908 2992">
            <v:imagedata r:id="rId52" o:title=""/>
            <w10:wrap type="tight"/>
          </v:shape>
          <o:OLEObject Type="Embed" ProgID="Equation.DSMT4" ShapeID="_x0000_s4992" DrawAspect="Content" ObjectID="_1526894980" r:id="rId53"/>
        </w:object>
      </w:r>
      <w:r w:rsidR="009806C0" w:rsidRPr="008738FF">
        <w:rPr>
          <w:rFonts w:ascii="Arial" w:hAnsi="Arial" w:cs="Arial"/>
          <w:sz w:val="24"/>
          <w:szCs w:val="24"/>
        </w:rPr>
        <w:t xml:space="preserve">2 </w:t>
      </w:r>
      <w:r w:rsidR="009806C0">
        <w:rPr>
          <w:rFonts w:ascii="Arial" w:hAnsi="Arial" w:cs="Arial"/>
          <w:sz w:val="24"/>
          <w:szCs w:val="24"/>
        </w:rPr>
        <w:tab/>
      </w:r>
      <w:r w:rsidR="009806C0">
        <w:rPr>
          <w:rFonts w:ascii="Arial" w:hAnsi="Arial" w:cs="Arial"/>
          <w:sz w:val="24"/>
          <w:szCs w:val="24"/>
        </w:rPr>
        <w:tab/>
      </w:r>
      <w:r w:rsidR="00701C7C">
        <w:rPr>
          <w:rFonts w:ascii="Arial" w:hAnsi="Arial" w:cs="Arial"/>
          <w:sz w:val="24"/>
          <w:szCs w:val="24"/>
        </w:rPr>
        <w:tab/>
      </w:r>
      <w:r w:rsidR="009806C0">
        <w:rPr>
          <w:rFonts w:ascii="Arial" w:hAnsi="Arial" w:cs="Arial"/>
          <w:sz w:val="24"/>
          <w:szCs w:val="24"/>
        </w:rPr>
        <w:t>A)</w:t>
      </w:r>
      <w:r w:rsidR="00701C7C">
        <w:rPr>
          <w:rFonts w:ascii="Arial" w:hAnsi="Arial" w:cs="Arial"/>
          <w:sz w:val="24"/>
          <w:szCs w:val="24"/>
        </w:rPr>
        <w:t xml:space="preserve"> </w:t>
      </w:r>
      <w:r w:rsidR="009806C0" w:rsidRPr="009806C0">
        <w:rPr>
          <w:rFonts w:ascii="Arial" w:hAnsi="Arial" w:cs="Arial"/>
          <w:sz w:val="24"/>
          <w:szCs w:val="24"/>
        </w:rPr>
        <w:t>Determine the equation of the line in slope-intercept form</w:t>
      </w:r>
      <w:r w:rsidR="00303F52">
        <w:rPr>
          <w:rFonts w:ascii="Arial" w:hAnsi="Arial" w:cs="Arial"/>
          <w:sz w:val="24"/>
          <w:szCs w:val="24"/>
        </w:rPr>
        <w:t>.</w:t>
      </w:r>
      <w:r w:rsidR="009806C0" w:rsidRPr="009806C0">
        <w:rPr>
          <w:rFonts w:ascii="Arial" w:hAnsi="Arial" w:cs="Arial"/>
          <w:sz w:val="24"/>
          <w:szCs w:val="24"/>
        </w:rPr>
        <w:t xml:space="preserve"> (i.e. </w:t>
      </w:r>
      <w:r w:rsidR="009806C0" w:rsidRPr="009806C0">
        <w:rPr>
          <w:position w:val="-10"/>
        </w:rPr>
        <w:object w:dxaOrig="1160" w:dyaOrig="340">
          <v:shape id="_x0000_i1048" type="#_x0000_t75" style="width:58pt;height:17pt" o:ole="">
            <v:imagedata r:id="rId54" o:title=""/>
          </v:shape>
          <o:OLEObject Type="Embed" ProgID="Equation.DSMT4" ShapeID="_x0000_i1048" DrawAspect="Content" ObjectID="_1526894966" r:id="rId55"/>
        </w:object>
      </w:r>
      <w:r w:rsidR="00303F52">
        <w:rPr>
          <w:rFonts w:ascii="Arial" w:hAnsi="Arial" w:cs="Arial"/>
          <w:sz w:val="24"/>
          <w:szCs w:val="24"/>
        </w:rPr>
        <w:t>)</w:t>
      </w:r>
    </w:p>
    <w:p w:rsidR="00B310E1" w:rsidRDefault="00B310E1" w:rsidP="00CF2592">
      <w:pPr>
        <w:tabs>
          <w:tab w:val="left" w:pos="450"/>
        </w:tabs>
        <w:spacing w:after="0"/>
        <w:ind w:left="1080" w:hanging="1080"/>
        <w:rPr>
          <w:rFonts w:ascii="Arial" w:hAnsi="Arial" w:cs="Arial"/>
          <w:sz w:val="24"/>
          <w:szCs w:val="24"/>
        </w:rPr>
      </w:pPr>
    </w:p>
    <w:p w:rsidR="0059775A" w:rsidRDefault="0059775A"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A33A11"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p>
    <w:p w:rsidR="000F144B" w:rsidRDefault="004B202F"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9C6D53" w:rsidRDefault="009C6D53"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836E74" w:rsidP="00701C7C">
      <w:pPr>
        <w:tabs>
          <w:tab w:val="left" w:pos="1134"/>
        </w:tabs>
        <w:spacing w:after="0"/>
        <w:ind w:left="1440" w:hanging="1440"/>
        <w:rPr>
          <w:rFonts w:ascii="Arial" w:hAnsi="Arial" w:cs="Arial"/>
          <w:sz w:val="24"/>
          <w:szCs w:val="24"/>
        </w:rPr>
      </w:pPr>
      <w:r>
        <w:rPr>
          <w:rFonts w:ascii="Arial" w:hAnsi="Arial" w:cs="Arial"/>
          <w:noProof/>
          <w:sz w:val="24"/>
          <w:szCs w:val="24"/>
          <w:lang w:eastAsia="en-CA"/>
        </w:rPr>
        <w:object w:dxaOrig="1440" w:dyaOrig="1440">
          <v:shape id="_x0000_s4993" type="#_x0000_t75" style="position:absolute;left:0;text-align:left;margin-left:86pt;margin-top:26.8pt;width:363pt;height:175.95pt;z-index:251825152;mso-position-horizontal-relative:text;mso-position-vertical-relative:text" wrapcoords="10908 2992 4212 3179 108 3740 108 5049 2592 5984 3996 5984 3564 6358 4428 6639 10800 7481 216 7948 216 8790 10800 8977 216 10379 108 11595 3024 11969 10800 11969 1080 12717 216 12904 432 13465 0 13932 540 14119 5076 14961 216 14961 324 16270 10800 16457 2700 17205 108 17486 324 18514 7128 19449 10800 19449 540 20104 216 20945 1512 21226 2052 21226 8856 20945 9612 20852 10800 19449 12204 19449 15444 18421 15552 17579 14688 17299 10692 16457 7560 13465 10692 11969 7992 10473 10692 8977 10800 7481 12096 7481 18360 6265 19332 5984 21168 4956 21276 4208 20844 3927 18144 2992 10908 2992">
            <v:imagedata r:id="rId56" o:title=""/>
            <w10:wrap type="tight"/>
          </v:shape>
          <o:OLEObject Type="Embed" ProgID="Equation.DSMT4" ShapeID="_x0000_s4993" DrawAspect="Content" ObjectID="_1526894981" r:id="rId57"/>
        </w:object>
      </w:r>
      <w:r w:rsidR="009806C0" w:rsidRPr="008738FF">
        <w:rPr>
          <w:rFonts w:ascii="Arial" w:hAnsi="Arial" w:cs="Arial"/>
          <w:sz w:val="24"/>
          <w:szCs w:val="24"/>
        </w:rPr>
        <w:t>2</w:t>
      </w:r>
      <w:r w:rsidR="009806C0">
        <w:rPr>
          <w:rFonts w:ascii="Arial" w:hAnsi="Arial" w:cs="Arial"/>
          <w:sz w:val="16"/>
          <w:szCs w:val="16"/>
        </w:rPr>
        <w:tab/>
      </w:r>
      <w:r w:rsidR="009806C0">
        <w:rPr>
          <w:rFonts w:ascii="Arial" w:hAnsi="Arial" w:cs="Arial"/>
          <w:sz w:val="24"/>
          <w:szCs w:val="24"/>
        </w:rPr>
        <w:t>B)</w:t>
      </w:r>
      <w:r w:rsidR="00701C7C">
        <w:rPr>
          <w:rFonts w:ascii="Arial" w:hAnsi="Arial" w:cs="Arial"/>
          <w:sz w:val="24"/>
          <w:szCs w:val="24"/>
        </w:rPr>
        <w:tab/>
      </w:r>
      <w:r w:rsidR="00BA29F7">
        <w:rPr>
          <w:rFonts w:ascii="Arial" w:hAnsi="Arial" w:cs="Arial"/>
          <w:sz w:val="24"/>
          <w:szCs w:val="24"/>
        </w:rPr>
        <w:t xml:space="preserve">Determine the equation of the line </w:t>
      </w:r>
      <w:r w:rsidR="00427A1B">
        <w:rPr>
          <w:rFonts w:ascii="Arial" w:hAnsi="Arial" w:cs="Arial"/>
          <w:sz w:val="24"/>
          <w:szCs w:val="24"/>
        </w:rPr>
        <w:t xml:space="preserve">in slope-intercept form that passes through </w:t>
      </w:r>
      <w:r w:rsidR="00427A1B" w:rsidRPr="00427A1B">
        <w:rPr>
          <w:rFonts w:ascii="Arial" w:hAnsi="Arial" w:cs="Arial"/>
          <w:position w:val="-4"/>
          <w:sz w:val="24"/>
          <w:szCs w:val="24"/>
        </w:rPr>
        <w:object w:dxaOrig="240" w:dyaOrig="260">
          <v:shape id="_x0000_i1050" type="#_x0000_t75" style="width:12pt;height:13pt" o:ole="">
            <v:imagedata r:id="rId58" o:title=""/>
          </v:shape>
          <o:OLEObject Type="Embed" ProgID="Equation.DSMT4" ShapeID="_x0000_i1050" DrawAspect="Content" ObjectID="_1526894967" r:id="rId59"/>
        </w:object>
      </w:r>
      <w:r w:rsidR="00427A1B">
        <w:rPr>
          <w:rFonts w:ascii="Arial" w:hAnsi="Arial" w:cs="Arial"/>
          <w:sz w:val="24"/>
          <w:szCs w:val="24"/>
        </w:rPr>
        <w:t xml:space="preserve"> and</w:t>
      </w:r>
      <w:r w:rsidR="00BA29F7">
        <w:rPr>
          <w:rFonts w:ascii="Arial" w:hAnsi="Arial" w:cs="Arial"/>
          <w:sz w:val="24"/>
          <w:szCs w:val="24"/>
        </w:rPr>
        <w:t xml:space="preserve"> is </w:t>
      </w:r>
      <w:r w:rsidR="008738FF">
        <w:rPr>
          <w:rFonts w:ascii="Arial" w:hAnsi="Arial" w:cs="Arial"/>
          <w:sz w:val="24"/>
          <w:szCs w:val="24"/>
        </w:rPr>
        <w:t xml:space="preserve">perpendicular to </w:t>
      </w:r>
      <w:r w:rsidR="008738FF" w:rsidRPr="00427A1B">
        <w:rPr>
          <w:rFonts w:ascii="Arial" w:hAnsi="Arial" w:cs="Arial"/>
          <w:position w:val="-4"/>
          <w:sz w:val="24"/>
          <w:szCs w:val="24"/>
        </w:rPr>
        <w:object w:dxaOrig="480" w:dyaOrig="340">
          <v:shape id="_x0000_i1051" type="#_x0000_t75" style="width:24pt;height:17pt" o:ole="">
            <v:imagedata r:id="rId60" o:title=""/>
          </v:shape>
          <o:OLEObject Type="Embed" ProgID="Equation.DSMT4" ShapeID="_x0000_i1051" DrawAspect="Content" ObjectID="_1526894968" r:id="rId61"/>
        </w:object>
      </w:r>
      <w:r w:rsidR="00427A1B">
        <w:rPr>
          <w:rFonts w:ascii="Arial" w:hAnsi="Arial" w:cs="Arial"/>
          <w:sz w:val="24"/>
          <w:szCs w:val="24"/>
        </w:rPr>
        <w:t xml:space="preserve">. </w:t>
      </w:r>
    </w:p>
    <w:p w:rsidR="008207D5" w:rsidRDefault="008207D5" w:rsidP="00623C02">
      <w:pPr>
        <w:tabs>
          <w:tab w:val="left" w:pos="450"/>
          <w:tab w:val="left" w:pos="1276"/>
        </w:tabs>
        <w:spacing w:after="0"/>
        <w:ind w:left="1080" w:hanging="1080"/>
        <w:rPr>
          <w:rFonts w:ascii="Arial" w:hAnsi="Arial" w:cs="Arial"/>
          <w:sz w:val="24"/>
          <w:szCs w:val="24"/>
        </w:rPr>
      </w:pPr>
    </w:p>
    <w:p w:rsidR="00B310E1" w:rsidRDefault="00B310E1" w:rsidP="00CF2592">
      <w:pPr>
        <w:tabs>
          <w:tab w:val="left" w:pos="450"/>
        </w:tabs>
        <w:spacing w:after="0"/>
        <w:ind w:left="1080" w:hanging="1080"/>
        <w:rPr>
          <w:rFonts w:ascii="Arial" w:hAnsi="Arial" w:cs="Arial"/>
          <w:sz w:val="24"/>
          <w:szCs w:val="24"/>
        </w:rPr>
      </w:pPr>
    </w:p>
    <w:p w:rsidR="008207D5" w:rsidRDefault="008207D5" w:rsidP="00FA3017">
      <w:pPr>
        <w:tabs>
          <w:tab w:val="left" w:pos="450"/>
        </w:tabs>
        <w:spacing w:after="0"/>
        <w:ind w:left="1080" w:hanging="1080"/>
        <w:rPr>
          <w:rFonts w:ascii="Arial" w:hAnsi="Arial" w:cs="Arial"/>
          <w:sz w:val="24"/>
          <w:szCs w:val="24"/>
        </w:rPr>
      </w:pPr>
    </w:p>
    <w:p w:rsidR="009C6D53" w:rsidRDefault="009C6D53"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92284F" w:rsidRDefault="0092284F"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0C257C" w:rsidRDefault="000C257C" w:rsidP="00FA3017">
      <w:pPr>
        <w:tabs>
          <w:tab w:val="left" w:pos="450"/>
        </w:tabs>
        <w:spacing w:after="0"/>
        <w:ind w:left="1080" w:hanging="1080"/>
        <w:rPr>
          <w:rFonts w:ascii="Arial" w:hAnsi="Arial" w:cs="Arial"/>
          <w:sz w:val="24"/>
          <w:szCs w:val="24"/>
        </w:rPr>
      </w:pPr>
    </w:p>
    <w:p w:rsidR="00BB4867" w:rsidRDefault="00836E74" w:rsidP="00FA3017">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5010" type="#_x0000_t75" style="position:absolute;left:0;text-align:left;margin-left:201.4pt;margin-top:.9pt;width:76pt;height:90pt;z-index:251829248;mso-position-horizontal-relative:text;mso-position-vertical-relative:text" wrapcoords="1069 540 855 900 214 10620 855 20700 1069 20700 2139 20700 1497 17820 8341 17820 20745 16020 21172 14220 1497 12060 1497 9180 2566 9180 4491 7200 4277 6300 13046 6300 20317 5040 20317 3240 2139 540 1069 540">
            <v:imagedata r:id="rId62" o:title=""/>
            <w10:wrap type="tight"/>
          </v:shape>
          <o:OLEObject Type="Embed" ProgID="Equation.DSMT4" ShapeID="_x0000_s5010" DrawAspect="Content" ObjectID="_1526894982" r:id="rId63"/>
        </w:object>
      </w:r>
    </w:p>
    <w:p w:rsidR="00022A9F" w:rsidRDefault="00284628" w:rsidP="00284628">
      <w:pPr>
        <w:tabs>
          <w:tab w:val="left" w:pos="450"/>
        </w:tabs>
        <w:spacing w:after="0"/>
        <w:ind w:left="1080" w:hanging="1080"/>
        <w:rPr>
          <w:rFonts w:ascii="Arial" w:hAnsi="Arial" w:cs="Arial"/>
          <w:sz w:val="24"/>
          <w:szCs w:val="24"/>
        </w:rPr>
      </w:pPr>
      <w:r w:rsidRPr="008738FF">
        <w:rPr>
          <w:rFonts w:ascii="Arial" w:hAnsi="Arial" w:cs="Arial"/>
          <w:sz w:val="24"/>
          <w:szCs w:val="24"/>
        </w:rPr>
        <w:t>4</w:t>
      </w:r>
      <w:r>
        <w:rPr>
          <w:rFonts w:ascii="Arial" w:hAnsi="Arial" w:cs="Arial"/>
          <w:sz w:val="16"/>
          <w:szCs w:val="16"/>
        </w:rPr>
        <w:tab/>
      </w:r>
      <w:r w:rsidR="003976E9">
        <w:rPr>
          <w:rFonts w:ascii="Arial" w:hAnsi="Arial" w:cs="Arial"/>
          <w:sz w:val="24"/>
          <w:szCs w:val="24"/>
        </w:rPr>
        <w:t>45</w:t>
      </w:r>
      <w:r>
        <w:rPr>
          <w:rFonts w:ascii="Arial" w:hAnsi="Arial" w:cs="Arial"/>
          <w:sz w:val="24"/>
          <w:szCs w:val="24"/>
        </w:rPr>
        <w:t>.</w:t>
      </w:r>
      <w:r w:rsidRPr="00013ED4">
        <w:rPr>
          <w:rFonts w:ascii="Arial" w:hAnsi="Arial" w:cs="Arial"/>
          <w:sz w:val="24"/>
          <w:szCs w:val="24"/>
        </w:rPr>
        <w:tab/>
      </w:r>
      <w:r w:rsidR="00A06CD1">
        <w:rPr>
          <w:rFonts w:ascii="Arial" w:hAnsi="Arial" w:cs="Arial"/>
          <w:sz w:val="24"/>
          <w:szCs w:val="24"/>
        </w:rPr>
        <w:t xml:space="preserve">Solve this </w:t>
      </w:r>
      <w:r w:rsidR="00F52C34">
        <w:rPr>
          <w:rFonts w:ascii="Arial" w:hAnsi="Arial" w:cs="Arial"/>
          <w:sz w:val="24"/>
          <w:szCs w:val="24"/>
        </w:rPr>
        <w:t>system</w:t>
      </w:r>
      <w:r w:rsidR="00214D75">
        <w:rPr>
          <w:rFonts w:ascii="Arial" w:hAnsi="Arial" w:cs="Arial"/>
          <w:sz w:val="24"/>
          <w:szCs w:val="24"/>
        </w:rPr>
        <w:t xml:space="preserve">: </w:t>
      </w:r>
    </w:p>
    <w:p w:rsidR="00022A9F"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284628"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sidR="00214D75">
        <w:rPr>
          <w:rFonts w:ascii="Arial" w:hAnsi="Arial" w:cs="Arial"/>
          <w:sz w:val="24"/>
          <w:szCs w:val="24"/>
        </w:rPr>
        <w:t xml:space="preserve"> </w:t>
      </w:r>
      <w:r w:rsidR="00DF67AB">
        <w:rPr>
          <w:rFonts w:ascii="Arial" w:hAnsi="Arial" w:cs="Arial"/>
          <w:sz w:val="24"/>
          <w:szCs w:val="24"/>
        </w:rPr>
        <w:t xml:space="preserve"> </w:t>
      </w:r>
    </w:p>
    <w:p w:rsidR="00284628" w:rsidRDefault="00284628" w:rsidP="00284628">
      <w:pPr>
        <w:tabs>
          <w:tab w:val="left" w:pos="450"/>
        </w:tabs>
        <w:spacing w:after="0"/>
        <w:ind w:left="1080" w:hanging="108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A802C5" w:rsidRDefault="00836E74">
      <w:r>
        <w:rPr>
          <w:rFonts w:ascii="Arial" w:hAnsi="Arial" w:cs="Arial"/>
          <w:noProof/>
          <w:sz w:val="24"/>
          <w:szCs w:val="24"/>
        </w:rPr>
        <w:object w:dxaOrig="1440" w:dyaOrig="1440">
          <v:shape id="_x0000_s5009" type="#_x0000_t75" style="position:absolute;margin-left:34.35pt;margin-top:16.8pt;width:343pt;height:314pt;z-index:251827200;mso-position-horizontal-relative:text;mso-position-vertical-relative:text" wrapcoords="427 842 342 1403 85 10379 256 18795 427 20197 10672 20197 10843 18795 13575 18795 21258 15429 21429 12623 20405 12062 13575 9818 18270 9818 21258 8135 21258 5330 10672 842 427 842">
            <v:imagedata r:id="rId64" o:title=""/>
            <w10:wrap type="tight"/>
          </v:shape>
          <o:OLEObject Type="Embed" ProgID="Equation.DSMT4" ShapeID="_x0000_s5009" DrawAspect="Content" ObjectID="_1526894983" r:id="rId65"/>
        </w:object>
      </w:r>
    </w:p>
    <w:p w:rsidR="00A802C5" w:rsidRDefault="00A802C5"/>
    <w:p w:rsidR="00A802C5" w:rsidRDefault="00A802C5"/>
    <w:p w:rsidR="00C77C10" w:rsidRDefault="00C77C10">
      <w:r>
        <w:br w:type="page"/>
      </w:r>
    </w:p>
    <w:p w:rsidR="00BC79CC" w:rsidRDefault="00BC79CC" w:rsidP="00BC79CC">
      <w:pPr>
        <w:spacing w:after="0"/>
        <w:jc w:val="center"/>
        <w:rPr>
          <w:rFonts w:ascii="Arial" w:hAnsi="Arial" w:cs="Arial"/>
          <w:b/>
          <w:sz w:val="32"/>
          <w:szCs w:val="32"/>
        </w:rPr>
      </w:pPr>
      <w:r w:rsidRPr="00BC79CC">
        <w:rPr>
          <w:rFonts w:ascii="Arial" w:hAnsi="Arial" w:cs="Arial"/>
          <w:b/>
          <w:sz w:val="32"/>
          <w:szCs w:val="32"/>
        </w:rPr>
        <w:t xml:space="preserve">KEY – MATH 1201 </w:t>
      </w:r>
      <w:r>
        <w:rPr>
          <w:rFonts w:ascii="Arial" w:hAnsi="Arial" w:cs="Arial"/>
          <w:b/>
          <w:sz w:val="32"/>
          <w:szCs w:val="32"/>
        </w:rPr>
        <w:t xml:space="preserve">Final Exam </w:t>
      </w:r>
      <w:r w:rsidRPr="00BC79CC">
        <w:rPr>
          <w:rFonts w:ascii="Arial" w:hAnsi="Arial" w:cs="Arial"/>
          <w:b/>
          <w:sz w:val="32"/>
          <w:szCs w:val="32"/>
        </w:rPr>
        <w:t>–</w:t>
      </w:r>
      <w:r>
        <w:rPr>
          <w:rFonts w:ascii="Arial" w:hAnsi="Arial" w:cs="Arial"/>
          <w:b/>
          <w:sz w:val="32"/>
          <w:szCs w:val="32"/>
        </w:rPr>
        <w:t xml:space="preserve"> </w:t>
      </w:r>
      <w:r w:rsidRPr="00BC79CC">
        <w:rPr>
          <w:rFonts w:ascii="Arial" w:hAnsi="Arial" w:cs="Arial"/>
          <w:b/>
          <w:sz w:val="32"/>
          <w:szCs w:val="32"/>
        </w:rPr>
        <w:t>NLESD</w:t>
      </w:r>
      <w:r w:rsidR="000F07B1">
        <w:rPr>
          <w:rFonts w:ascii="Arial" w:hAnsi="Arial" w:cs="Arial"/>
          <w:b/>
          <w:sz w:val="32"/>
          <w:szCs w:val="32"/>
        </w:rPr>
        <w:t xml:space="preserve"> - </w:t>
      </w:r>
      <w:r>
        <w:rPr>
          <w:rFonts w:ascii="Arial" w:hAnsi="Arial" w:cs="Arial"/>
          <w:b/>
          <w:sz w:val="32"/>
          <w:szCs w:val="32"/>
        </w:rPr>
        <w:t>June 2014</w:t>
      </w:r>
    </w:p>
    <w:p w:rsidR="00C77C10" w:rsidRDefault="00C77C10" w:rsidP="00C77C10">
      <w:pPr>
        <w:jc w:val="center"/>
        <w:rPr>
          <w:rFonts w:ascii="Arial" w:hAnsi="Arial" w:cs="Arial"/>
          <w:b/>
          <w:sz w:val="32"/>
          <w:szCs w:val="32"/>
        </w:rPr>
      </w:pPr>
    </w:p>
    <w:p w:rsidR="00F04DC7" w:rsidRDefault="00F04DC7" w:rsidP="00F04DC7">
      <w:pPr>
        <w:jc w:val="center"/>
        <w:rPr>
          <w:rFonts w:ascii="Arial" w:hAnsi="Arial" w:cs="Arial"/>
          <w:b/>
          <w:sz w:val="24"/>
          <w:szCs w:val="24"/>
        </w:rPr>
      </w:pPr>
    </w:p>
    <w:p w:rsidR="00D70835" w:rsidRPr="00F04DC7" w:rsidRDefault="00D70835" w:rsidP="00F04DC7">
      <w:pPr>
        <w:jc w:val="center"/>
        <w:rPr>
          <w:rFonts w:ascii="Arial" w:hAnsi="Arial" w:cs="Arial"/>
          <w:b/>
          <w:sz w:val="24"/>
          <w:szCs w:val="24"/>
        </w:rPr>
      </w:pPr>
    </w:p>
    <w:p w:rsidR="00B95652" w:rsidRDefault="00B95652" w:rsidP="00BC79CC">
      <w:pPr>
        <w:tabs>
          <w:tab w:val="left" w:pos="5850"/>
        </w:tabs>
        <w:rPr>
          <w:rFonts w:ascii="Arial" w:hAnsi="Arial" w:cs="Arial"/>
          <w:b/>
          <w:sz w:val="28"/>
          <w:szCs w:val="28"/>
        </w:rPr>
        <w:sectPr w:rsidR="00B95652" w:rsidSect="007354B4">
          <w:footerReference w:type="even" r:id="rId66"/>
          <w:footerReference w:type="default" r:id="rId67"/>
          <w:headerReference w:type="first" r:id="rId68"/>
          <w:type w:val="continuous"/>
          <w:pgSz w:w="12240" w:h="20160" w:code="5"/>
          <w:pgMar w:top="1350" w:right="1440" w:bottom="1440" w:left="1440" w:header="706" w:footer="706" w:gutter="0"/>
          <w:pgNumType w:start="1"/>
          <w:cols w:space="708"/>
          <w:titlePg/>
          <w:docGrid w:linePitch="360"/>
        </w:sectPr>
      </w:pPr>
    </w:p>
    <w:tbl>
      <w:tblPr>
        <w:tblStyle w:val="TableGrid"/>
        <w:tblW w:w="0" w:type="auto"/>
        <w:tblLook w:val="04A0" w:firstRow="1" w:lastRow="0" w:firstColumn="1" w:lastColumn="0" w:noHBand="0" w:noVBand="1"/>
      </w:tblPr>
      <w:tblGrid>
        <w:gridCol w:w="1470"/>
      </w:tblGrid>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A</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D</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A</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D</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A</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13167B" w:rsidTr="007A475C">
        <w:trPr>
          <w:trHeight w:val="720"/>
        </w:trPr>
        <w:tc>
          <w:tcPr>
            <w:tcW w:w="1101" w:type="dxa"/>
            <w:vAlign w:val="center"/>
          </w:tcPr>
          <w:p w:rsidR="0013167B"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B</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304FD2" w:rsidTr="007A475C">
        <w:trPr>
          <w:trHeight w:val="720"/>
        </w:trPr>
        <w:tc>
          <w:tcPr>
            <w:tcW w:w="1101" w:type="dxa"/>
            <w:vAlign w:val="center"/>
          </w:tcPr>
          <w:p w:rsidR="00304FD2" w:rsidRPr="007A475C" w:rsidRDefault="004E25D0" w:rsidP="007A475C">
            <w:pPr>
              <w:pStyle w:val="ListParagraph"/>
              <w:numPr>
                <w:ilvl w:val="0"/>
                <w:numId w:val="9"/>
              </w:numPr>
              <w:rPr>
                <w:rFonts w:ascii="Arial" w:hAnsi="Arial" w:cs="Arial"/>
                <w:sz w:val="24"/>
                <w:szCs w:val="24"/>
              </w:rPr>
            </w:pPr>
            <w:r>
              <w:rPr>
                <w:rFonts w:ascii="Arial" w:hAnsi="Arial" w:cs="Arial"/>
                <w:sz w:val="24"/>
                <w:szCs w:val="24"/>
              </w:rPr>
              <w:t>D</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D</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r w:rsidR="00304FD2" w:rsidTr="007A475C">
        <w:trPr>
          <w:trHeight w:val="720"/>
        </w:trPr>
        <w:tc>
          <w:tcPr>
            <w:tcW w:w="1101" w:type="dxa"/>
            <w:vAlign w:val="center"/>
          </w:tcPr>
          <w:p w:rsidR="00304FD2" w:rsidRPr="007A475C" w:rsidRDefault="007A475C" w:rsidP="007A475C">
            <w:pPr>
              <w:pStyle w:val="ListParagraph"/>
              <w:numPr>
                <w:ilvl w:val="0"/>
                <w:numId w:val="9"/>
              </w:numPr>
              <w:rPr>
                <w:rFonts w:ascii="Arial" w:hAnsi="Arial" w:cs="Arial"/>
                <w:sz w:val="24"/>
                <w:szCs w:val="24"/>
              </w:rPr>
            </w:pPr>
            <w:r w:rsidRPr="007A475C">
              <w:rPr>
                <w:rFonts w:ascii="Arial" w:hAnsi="Arial" w:cs="Arial"/>
                <w:sz w:val="24"/>
                <w:szCs w:val="24"/>
              </w:rPr>
              <w:t>C</w:t>
            </w:r>
          </w:p>
        </w:tc>
      </w:tr>
    </w:tbl>
    <w:p w:rsidR="00B95652" w:rsidRDefault="00B95652"/>
    <w:tbl>
      <w:tblPr>
        <w:tblStyle w:val="TableGrid"/>
        <w:tblW w:w="0" w:type="auto"/>
        <w:jc w:val="right"/>
        <w:tblLook w:val="04A0" w:firstRow="1" w:lastRow="0" w:firstColumn="1" w:lastColumn="0" w:noHBand="0" w:noVBand="1"/>
      </w:tblPr>
      <w:tblGrid>
        <w:gridCol w:w="1345"/>
      </w:tblGrid>
      <w:tr w:rsidR="00B95652" w:rsidRPr="00D707DC" w:rsidTr="007A475C">
        <w:trPr>
          <w:trHeight w:val="720"/>
          <w:jc w:val="right"/>
        </w:trPr>
        <w:tc>
          <w:tcPr>
            <w:tcW w:w="1345" w:type="dxa"/>
            <w:vAlign w:val="center"/>
          </w:tcPr>
          <w:p w:rsidR="00B95652" w:rsidRPr="00D707DC" w:rsidRDefault="00B95652" w:rsidP="007A475C">
            <w:pPr>
              <w:jc w:val="center"/>
              <w:rPr>
                <w:rFonts w:ascii="Arial" w:hAnsi="Arial" w:cs="Arial"/>
                <w:sz w:val="24"/>
                <w:szCs w:val="24"/>
              </w:rPr>
            </w:pPr>
            <w:r w:rsidRPr="00D707DC">
              <w:rPr>
                <w:rFonts w:ascii="Arial" w:eastAsiaTheme="minorHAnsi" w:hAnsi="Arial" w:cs="Arial"/>
                <w:sz w:val="22"/>
                <w:szCs w:val="22"/>
                <w:lang w:eastAsia="en-US"/>
              </w:rPr>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r w:rsidR="00BD5FDD">
              <w:rPr>
                <w:rFonts w:ascii="Arial" w:hAnsi="Arial" w:cs="Arial"/>
                <w:sz w:val="24"/>
                <w:szCs w:val="24"/>
              </w:rPr>
              <w:t xml:space="preserve">  </w:t>
            </w:r>
            <w:r w:rsidR="007A475C">
              <w:rPr>
                <w:rFonts w:ascii="Arial" w:hAnsi="Arial" w:cs="Arial"/>
                <w:sz w:val="24"/>
                <w:szCs w:val="24"/>
              </w:rPr>
              <w:t>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r w:rsidR="007A475C">
              <w:rPr>
                <w:rFonts w:ascii="Arial" w:hAnsi="Arial" w:cs="Arial"/>
                <w:sz w:val="24"/>
                <w:szCs w:val="24"/>
              </w:rPr>
              <w:t xml:space="preserve">  C</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r w:rsidR="007A475C">
              <w:rPr>
                <w:rFonts w:ascii="Arial" w:hAnsi="Arial" w:cs="Arial"/>
                <w:sz w:val="24"/>
                <w:szCs w:val="24"/>
              </w:rPr>
              <w:t xml:space="preserve">  A</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r w:rsidR="007A475C">
              <w:rPr>
                <w:rFonts w:ascii="Arial" w:hAnsi="Arial" w:cs="Arial"/>
                <w:sz w:val="24"/>
                <w:szCs w:val="24"/>
              </w:rPr>
              <w:t xml:space="preserve">  D</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r w:rsidR="007A475C">
              <w:rPr>
                <w:rFonts w:ascii="Arial" w:hAnsi="Arial" w:cs="Arial"/>
                <w:sz w:val="24"/>
                <w:szCs w:val="24"/>
              </w:rPr>
              <w:t xml:space="preserve">  C</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r w:rsidR="007A475C">
              <w:rPr>
                <w:rFonts w:ascii="Arial" w:hAnsi="Arial" w:cs="Arial"/>
                <w:sz w:val="24"/>
                <w:szCs w:val="24"/>
              </w:rPr>
              <w:t xml:space="preserve">  B</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r w:rsidR="003905DF">
              <w:rPr>
                <w:rFonts w:ascii="Arial" w:hAnsi="Arial" w:cs="Arial"/>
                <w:sz w:val="24"/>
                <w:szCs w:val="24"/>
              </w:rPr>
              <w:t xml:space="preserve">  B</w:t>
            </w:r>
          </w:p>
        </w:tc>
      </w:tr>
      <w:tr w:rsidR="00B95652" w:rsidRPr="00D707DC" w:rsidTr="007A475C">
        <w:trPr>
          <w:trHeight w:val="720"/>
          <w:jc w:val="right"/>
        </w:trPr>
        <w:tc>
          <w:tcPr>
            <w:tcW w:w="1345" w:type="dxa"/>
            <w:vAlign w:val="center"/>
          </w:tcPr>
          <w:p w:rsidR="00B95652" w:rsidRPr="00D707DC" w:rsidRDefault="00D707DC" w:rsidP="007A475C">
            <w:pPr>
              <w:jc w:val="cente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r w:rsidR="007A475C">
              <w:rPr>
                <w:rFonts w:ascii="Arial" w:hAnsi="Arial" w:cs="Arial"/>
                <w:sz w:val="24"/>
                <w:szCs w:val="24"/>
              </w:rPr>
              <w:t xml:space="preserve">  D</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622F" w:rsidRDefault="0093622F" w:rsidP="00790C7D">
      <w:pPr>
        <w:spacing w:after="0"/>
      </w:pPr>
      <w:r>
        <w:separator/>
      </w:r>
    </w:p>
  </w:endnote>
  <w:endnote w:type="continuationSeparator" w:id="0">
    <w:p w:rsidR="0093622F" w:rsidRDefault="0093622F"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2860409"/>
      <w:docPartObj>
        <w:docPartGallery w:val="Page Numbers (Bottom of Page)"/>
        <w:docPartUnique/>
      </w:docPartObj>
    </w:sdtPr>
    <w:sdtEndPr/>
    <w:sdtContent>
      <w:p w:rsidR="0093272F" w:rsidRDefault="0093272F" w:rsidP="00A34186">
        <w:pPr>
          <w:pStyle w:val="Footer"/>
          <w:pBdr>
            <w:bottom w:val="single" w:sz="6" w:space="1" w:color="auto"/>
          </w:pBdr>
          <w:jc w:val="center"/>
        </w:pPr>
      </w:p>
      <w:p w:rsidR="0093272F" w:rsidRPr="000C536A" w:rsidRDefault="0093272F" w:rsidP="00A34186">
        <w:pPr>
          <w:pStyle w:val="Footer"/>
        </w:pPr>
        <w:r>
          <w:rPr>
            <w:bCs/>
            <w:sz w:val="24"/>
            <w:szCs w:val="24"/>
          </w:rPr>
          <w:t>Mathematics 1201</w:t>
        </w:r>
        <w:r>
          <w:tab/>
        </w:r>
        <w:sdt>
          <w:sdtPr>
            <w:id w:val="1566840912"/>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836E74">
              <w:rPr>
                <w:bCs/>
                <w:noProof/>
              </w:rPr>
              <w:t>4</w:t>
            </w:r>
            <w:r w:rsidRPr="000C536A">
              <w:rPr>
                <w:bCs/>
                <w:sz w:val="24"/>
                <w:szCs w:val="24"/>
              </w:rPr>
              <w:fldChar w:fldCharType="end"/>
            </w:r>
            <w:r w:rsidRPr="000C536A">
              <w:t xml:space="preserve"> of </w:t>
            </w:r>
            <w:r w:rsidR="007354B4">
              <w:rPr>
                <w:bCs/>
                <w:sz w:val="24"/>
                <w:szCs w:val="24"/>
              </w:rPr>
              <w:t>5</w:t>
            </w:r>
            <w:r>
              <w:rPr>
                <w:bCs/>
                <w:sz w:val="24"/>
                <w:szCs w:val="24"/>
              </w:rPr>
              <w:tab/>
            </w:r>
            <w:r>
              <w:t>NLESD</w:t>
            </w:r>
          </w:sdtContent>
        </w:sdt>
      </w:p>
    </w:sdtContent>
  </w:sdt>
  <w:p w:rsidR="0093272F" w:rsidRDefault="009327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3960017"/>
      <w:docPartObj>
        <w:docPartGallery w:val="Page Numbers (Bottom of Page)"/>
        <w:docPartUnique/>
      </w:docPartObj>
    </w:sdtPr>
    <w:sdtEndPr/>
    <w:sdtContent>
      <w:p w:rsidR="0093272F" w:rsidRDefault="0093272F">
        <w:pPr>
          <w:pStyle w:val="Footer"/>
          <w:pBdr>
            <w:bottom w:val="single" w:sz="6" w:space="1" w:color="auto"/>
          </w:pBdr>
          <w:jc w:val="center"/>
        </w:pPr>
      </w:p>
      <w:p w:rsidR="0093272F" w:rsidRPr="000C536A" w:rsidRDefault="0093272F" w:rsidP="000C536A">
        <w:pPr>
          <w:pStyle w:val="Footer"/>
        </w:pPr>
        <w:r>
          <w:t>NLESD</w:t>
        </w:r>
        <w:r>
          <w:tab/>
        </w:r>
        <w:sdt>
          <w:sdtPr>
            <w:id w:val="798732329"/>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836E74">
              <w:rPr>
                <w:bCs/>
                <w:noProof/>
              </w:rPr>
              <w:t>5</w:t>
            </w:r>
            <w:r w:rsidRPr="000C536A">
              <w:rPr>
                <w:bCs/>
                <w:sz w:val="24"/>
                <w:szCs w:val="24"/>
              </w:rPr>
              <w:fldChar w:fldCharType="end"/>
            </w:r>
            <w:r w:rsidRPr="000C536A">
              <w:t xml:space="preserve"> of </w:t>
            </w:r>
            <w:r w:rsidR="007354B4">
              <w:rPr>
                <w:bCs/>
                <w:sz w:val="24"/>
                <w:szCs w:val="24"/>
              </w:rPr>
              <w:t>5</w:t>
            </w:r>
            <w:r>
              <w:rPr>
                <w:bCs/>
                <w:sz w:val="24"/>
                <w:szCs w:val="24"/>
              </w:rPr>
              <w:tab/>
              <w:t>Mathematics 1201</w:t>
            </w:r>
          </w:sdtContent>
        </w:sdt>
      </w:p>
    </w:sdtContent>
  </w:sdt>
  <w:p w:rsidR="0093272F" w:rsidRPr="000C536A" w:rsidRDefault="0093272F"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622F" w:rsidRDefault="0093622F" w:rsidP="00790C7D">
      <w:pPr>
        <w:spacing w:after="0"/>
      </w:pPr>
      <w:r>
        <w:separator/>
      </w:r>
    </w:p>
  </w:footnote>
  <w:footnote w:type="continuationSeparator" w:id="0">
    <w:p w:rsidR="0093622F" w:rsidRDefault="0093622F"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72F" w:rsidRDefault="0093272F"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19C74E4"/>
    <w:multiLevelType w:val="hybridMultilevel"/>
    <w:tmpl w:val="C456C76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43962291"/>
    <w:multiLevelType w:val="hybridMultilevel"/>
    <w:tmpl w:val="15ACC708"/>
    <w:lvl w:ilvl="0" w:tplc="C074DB14">
      <w:start w:val="1"/>
      <w:numFmt w:val="upperLetter"/>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4" w15:restartNumberingAfterBreak="0">
    <w:nsid w:val="4C477FCC"/>
    <w:multiLevelType w:val="hybridMultilevel"/>
    <w:tmpl w:val="F16C688A"/>
    <w:lvl w:ilvl="0" w:tplc="CAD03F82">
      <w:start w:val="1"/>
      <w:numFmt w:val="upperLetter"/>
      <w:lvlText w:val="%1)"/>
      <w:lvlJc w:val="left"/>
      <w:pPr>
        <w:ind w:left="1215" w:hanging="360"/>
      </w:pPr>
      <w:rPr>
        <w:rFonts w:hint="default"/>
      </w:rPr>
    </w:lvl>
    <w:lvl w:ilvl="1" w:tplc="10090019" w:tentative="1">
      <w:start w:val="1"/>
      <w:numFmt w:val="lowerLetter"/>
      <w:lvlText w:val="%2."/>
      <w:lvlJc w:val="left"/>
      <w:pPr>
        <w:ind w:left="1935" w:hanging="360"/>
      </w:pPr>
    </w:lvl>
    <w:lvl w:ilvl="2" w:tplc="1009001B" w:tentative="1">
      <w:start w:val="1"/>
      <w:numFmt w:val="lowerRoman"/>
      <w:lvlText w:val="%3."/>
      <w:lvlJc w:val="right"/>
      <w:pPr>
        <w:ind w:left="2655" w:hanging="180"/>
      </w:pPr>
    </w:lvl>
    <w:lvl w:ilvl="3" w:tplc="1009000F" w:tentative="1">
      <w:start w:val="1"/>
      <w:numFmt w:val="decimal"/>
      <w:lvlText w:val="%4."/>
      <w:lvlJc w:val="left"/>
      <w:pPr>
        <w:ind w:left="3375" w:hanging="360"/>
      </w:pPr>
    </w:lvl>
    <w:lvl w:ilvl="4" w:tplc="10090019" w:tentative="1">
      <w:start w:val="1"/>
      <w:numFmt w:val="lowerLetter"/>
      <w:lvlText w:val="%5."/>
      <w:lvlJc w:val="left"/>
      <w:pPr>
        <w:ind w:left="4095" w:hanging="360"/>
      </w:pPr>
    </w:lvl>
    <w:lvl w:ilvl="5" w:tplc="1009001B" w:tentative="1">
      <w:start w:val="1"/>
      <w:numFmt w:val="lowerRoman"/>
      <w:lvlText w:val="%6."/>
      <w:lvlJc w:val="right"/>
      <w:pPr>
        <w:ind w:left="4815" w:hanging="180"/>
      </w:pPr>
    </w:lvl>
    <w:lvl w:ilvl="6" w:tplc="1009000F" w:tentative="1">
      <w:start w:val="1"/>
      <w:numFmt w:val="decimal"/>
      <w:lvlText w:val="%7."/>
      <w:lvlJc w:val="left"/>
      <w:pPr>
        <w:ind w:left="5535" w:hanging="360"/>
      </w:pPr>
    </w:lvl>
    <w:lvl w:ilvl="7" w:tplc="10090019" w:tentative="1">
      <w:start w:val="1"/>
      <w:numFmt w:val="lowerLetter"/>
      <w:lvlText w:val="%8."/>
      <w:lvlJc w:val="left"/>
      <w:pPr>
        <w:ind w:left="6255" w:hanging="360"/>
      </w:pPr>
    </w:lvl>
    <w:lvl w:ilvl="8" w:tplc="1009001B" w:tentative="1">
      <w:start w:val="1"/>
      <w:numFmt w:val="lowerRoman"/>
      <w:lvlText w:val="%9."/>
      <w:lvlJc w:val="right"/>
      <w:pPr>
        <w:ind w:left="6975" w:hanging="180"/>
      </w:pPr>
    </w:lvl>
  </w:abstractNum>
  <w:abstractNum w:abstractNumId="5" w15:restartNumberingAfterBreak="0">
    <w:nsid w:val="4F083A38"/>
    <w:multiLevelType w:val="hybridMultilevel"/>
    <w:tmpl w:val="777C689E"/>
    <w:lvl w:ilvl="0" w:tplc="16E81548">
      <w:start w:val="1"/>
      <w:numFmt w:val="upperLetter"/>
      <w:lvlText w:val="%1)"/>
      <w:lvlJc w:val="left"/>
      <w:pPr>
        <w:ind w:left="795" w:hanging="360"/>
      </w:pPr>
      <w:rPr>
        <w:rFonts w:hint="default"/>
        <w:sz w:val="24"/>
        <w:szCs w:val="24"/>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6" w15:restartNumberingAfterBreak="0">
    <w:nsid w:val="52752BC8"/>
    <w:multiLevelType w:val="hybridMultilevel"/>
    <w:tmpl w:val="84C27324"/>
    <w:lvl w:ilvl="0" w:tplc="3398AFF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
  </w:num>
  <w:num w:numId="2">
    <w:abstractNumId w:val="0"/>
  </w:num>
  <w:num w:numId="3">
    <w:abstractNumId w:val="7"/>
  </w:num>
  <w:num w:numId="4">
    <w:abstractNumId w:val="8"/>
  </w:num>
  <w:num w:numId="5">
    <w:abstractNumId w:val="5"/>
  </w:num>
  <w:num w:numId="6">
    <w:abstractNumId w:val="6"/>
  </w:num>
  <w:num w:numId="7">
    <w:abstractNumId w:val="4"/>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322"/>
    <w:rsid w:val="00000430"/>
    <w:rsid w:val="000004DA"/>
    <w:rsid w:val="00001403"/>
    <w:rsid w:val="00001D7D"/>
    <w:rsid w:val="000034B6"/>
    <w:rsid w:val="0001111C"/>
    <w:rsid w:val="000123A2"/>
    <w:rsid w:val="00013ED4"/>
    <w:rsid w:val="000148D0"/>
    <w:rsid w:val="00014F2F"/>
    <w:rsid w:val="00016843"/>
    <w:rsid w:val="0001739A"/>
    <w:rsid w:val="00017907"/>
    <w:rsid w:val="000217F5"/>
    <w:rsid w:val="0002184C"/>
    <w:rsid w:val="00022A9F"/>
    <w:rsid w:val="00023CD7"/>
    <w:rsid w:val="00023F25"/>
    <w:rsid w:val="00024066"/>
    <w:rsid w:val="00024865"/>
    <w:rsid w:val="000251CB"/>
    <w:rsid w:val="00025772"/>
    <w:rsid w:val="0002599C"/>
    <w:rsid w:val="00027884"/>
    <w:rsid w:val="00030E06"/>
    <w:rsid w:val="000330E6"/>
    <w:rsid w:val="00035454"/>
    <w:rsid w:val="00040027"/>
    <w:rsid w:val="00041C6E"/>
    <w:rsid w:val="00043601"/>
    <w:rsid w:val="000439DE"/>
    <w:rsid w:val="000460AC"/>
    <w:rsid w:val="000460CB"/>
    <w:rsid w:val="000475EC"/>
    <w:rsid w:val="00047FAF"/>
    <w:rsid w:val="00052400"/>
    <w:rsid w:val="00060082"/>
    <w:rsid w:val="0006100B"/>
    <w:rsid w:val="0006165C"/>
    <w:rsid w:val="00062575"/>
    <w:rsid w:val="00063B16"/>
    <w:rsid w:val="00063F25"/>
    <w:rsid w:val="00064D06"/>
    <w:rsid w:val="00066C9A"/>
    <w:rsid w:val="00067D95"/>
    <w:rsid w:val="000701F1"/>
    <w:rsid w:val="000740BB"/>
    <w:rsid w:val="0007720F"/>
    <w:rsid w:val="0008025C"/>
    <w:rsid w:val="000809C6"/>
    <w:rsid w:val="000834D2"/>
    <w:rsid w:val="0008364A"/>
    <w:rsid w:val="00084D99"/>
    <w:rsid w:val="00086312"/>
    <w:rsid w:val="00086BF8"/>
    <w:rsid w:val="00086C47"/>
    <w:rsid w:val="0009096F"/>
    <w:rsid w:val="00090F32"/>
    <w:rsid w:val="0009211D"/>
    <w:rsid w:val="00092CF5"/>
    <w:rsid w:val="000949D3"/>
    <w:rsid w:val="00094A17"/>
    <w:rsid w:val="00095162"/>
    <w:rsid w:val="00095A24"/>
    <w:rsid w:val="000A149D"/>
    <w:rsid w:val="000A490E"/>
    <w:rsid w:val="000A733E"/>
    <w:rsid w:val="000B0AE6"/>
    <w:rsid w:val="000B1AAE"/>
    <w:rsid w:val="000B4531"/>
    <w:rsid w:val="000B7309"/>
    <w:rsid w:val="000B7932"/>
    <w:rsid w:val="000B7BCE"/>
    <w:rsid w:val="000C1347"/>
    <w:rsid w:val="000C1C35"/>
    <w:rsid w:val="000C257C"/>
    <w:rsid w:val="000C3060"/>
    <w:rsid w:val="000C467F"/>
    <w:rsid w:val="000C536A"/>
    <w:rsid w:val="000C5BF0"/>
    <w:rsid w:val="000C60A9"/>
    <w:rsid w:val="000C652D"/>
    <w:rsid w:val="000C7F23"/>
    <w:rsid w:val="000D05AE"/>
    <w:rsid w:val="000D6D0E"/>
    <w:rsid w:val="000E0834"/>
    <w:rsid w:val="000E0EEB"/>
    <w:rsid w:val="000E1D91"/>
    <w:rsid w:val="000E450B"/>
    <w:rsid w:val="000E4664"/>
    <w:rsid w:val="000E72F8"/>
    <w:rsid w:val="000E785B"/>
    <w:rsid w:val="000F07B1"/>
    <w:rsid w:val="000F144B"/>
    <w:rsid w:val="000F14EF"/>
    <w:rsid w:val="000F1A88"/>
    <w:rsid w:val="000F232C"/>
    <w:rsid w:val="000F2C05"/>
    <w:rsid w:val="000F326A"/>
    <w:rsid w:val="000F3DBE"/>
    <w:rsid w:val="000F4379"/>
    <w:rsid w:val="000F6371"/>
    <w:rsid w:val="001009E8"/>
    <w:rsid w:val="00100B39"/>
    <w:rsid w:val="0010134A"/>
    <w:rsid w:val="00101B9A"/>
    <w:rsid w:val="00101EB9"/>
    <w:rsid w:val="00103408"/>
    <w:rsid w:val="00104BE8"/>
    <w:rsid w:val="001060D1"/>
    <w:rsid w:val="00110304"/>
    <w:rsid w:val="001115B1"/>
    <w:rsid w:val="00111B02"/>
    <w:rsid w:val="00112750"/>
    <w:rsid w:val="00114FC2"/>
    <w:rsid w:val="0011618D"/>
    <w:rsid w:val="00120EFD"/>
    <w:rsid w:val="00122ADB"/>
    <w:rsid w:val="00123727"/>
    <w:rsid w:val="00124D2E"/>
    <w:rsid w:val="00125FEC"/>
    <w:rsid w:val="0012631B"/>
    <w:rsid w:val="001264D4"/>
    <w:rsid w:val="001266AF"/>
    <w:rsid w:val="00126F64"/>
    <w:rsid w:val="00127A00"/>
    <w:rsid w:val="00127D08"/>
    <w:rsid w:val="0013167B"/>
    <w:rsid w:val="0013306B"/>
    <w:rsid w:val="00133A99"/>
    <w:rsid w:val="00136D5C"/>
    <w:rsid w:val="00137D53"/>
    <w:rsid w:val="001404CB"/>
    <w:rsid w:val="001410E3"/>
    <w:rsid w:val="00147FFD"/>
    <w:rsid w:val="001504AB"/>
    <w:rsid w:val="001510FD"/>
    <w:rsid w:val="001513F3"/>
    <w:rsid w:val="00152D2F"/>
    <w:rsid w:val="0015473D"/>
    <w:rsid w:val="00154D87"/>
    <w:rsid w:val="00154F0C"/>
    <w:rsid w:val="00156CC7"/>
    <w:rsid w:val="0016250C"/>
    <w:rsid w:val="00165847"/>
    <w:rsid w:val="0016775F"/>
    <w:rsid w:val="001708D4"/>
    <w:rsid w:val="00170998"/>
    <w:rsid w:val="00172694"/>
    <w:rsid w:val="001742C4"/>
    <w:rsid w:val="00174BD3"/>
    <w:rsid w:val="00176044"/>
    <w:rsid w:val="00176A50"/>
    <w:rsid w:val="00181383"/>
    <w:rsid w:val="001826F4"/>
    <w:rsid w:val="00185367"/>
    <w:rsid w:val="00185BA3"/>
    <w:rsid w:val="001862EF"/>
    <w:rsid w:val="0018654E"/>
    <w:rsid w:val="00191A73"/>
    <w:rsid w:val="00193AB4"/>
    <w:rsid w:val="00194950"/>
    <w:rsid w:val="00195E63"/>
    <w:rsid w:val="00197599"/>
    <w:rsid w:val="00197742"/>
    <w:rsid w:val="001A0F7E"/>
    <w:rsid w:val="001A2CBD"/>
    <w:rsid w:val="001A3096"/>
    <w:rsid w:val="001A4905"/>
    <w:rsid w:val="001A58BB"/>
    <w:rsid w:val="001B0F4A"/>
    <w:rsid w:val="001B2FB6"/>
    <w:rsid w:val="001B38B9"/>
    <w:rsid w:val="001B6004"/>
    <w:rsid w:val="001B694B"/>
    <w:rsid w:val="001B6BFB"/>
    <w:rsid w:val="001B7FE4"/>
    <w:rsid w:val="001C1372"/>
    <w:rsid w:val="001C19D0"/>
    <w:rsid w:val="001C202C"/>
    <w:rsid w:val="001C22E7"/>
    <w:rsid w:val="001C38AA"/>
    <w:rsid w:val="001C7891"/>
    <w:rsid w:val="001D3FF2"/>
    <w:rsid w:val="001D40DA"/>
    <w:rsid w:val="001D679F"/>
    <w:rsid w:val="001D7345"/>
    <w:rsid w:val="001E03D4"/>
    <w:rsid w:val="001E0926"/>
    <w:rsid w:val="001E318E"/>
    <w:rsid w:val="001E3299"/>
    <w:rsid w:val="001E7928"/>
    <w:rsid w:val="001F042E"/>
    <w:rsid w:val="001F0944"/>
    <w:rsid w:val="001F3B15"/>
    <w:rsid w:val="001F3C5D"/>
    <w:rsid w:val="001F493C"/>
    <w:rsid w:val="001F6952"/>
    <w:rsid w:val="001F7BDD"/>
    <w:rsid w:val="00202FD0"/>
    <w:rsid w:val="00203910"/>
    <w:rsid w:val="002040C4"/>
    <w:rsid w:val="002052A2"/>
    <w:rsid w:val="0020673B"/>
    <w:rsid w:val="002072A1"/>
    <w:rsid w:val="002114BA"/>
    <w:rsid w:val="00211B6C"/>
    <w:rsid w:val="002135DC"/>
    <w:rsid w:val="0021407B"/>
    <w:rsid w:val="00214D75"/>
    <w:rsid w:val="00215CE1"/>
    <w:rsid w:val="00215FDF"/>
    <w:rsid w:val="002167DB"/>
    <w:rsid w:val="00216D49"/>
    <w:rsid w:val="0022021F"/>
    <w:rsid w:val="0022051A"/>
    <w:rsid w:val="00220765"/>
    <w:rsid w:val="00220BE3"/>
    <w:rsid w:val="00220D09"/>
    <w:rsid w:val="002221DB"/>
    <w:rsid w:val="00224435"/>
    <w:rsid w:val="00230A1A"/>
    <w:rsid w:val="00234666"/>
    <w:rsid w:val="002375B0"/>
    <w:rsid w:val="00240ED4"/>
    <w:rsid w:val="002437A7"/>
    <w:rsid w:val="00244249"/>
    <w:rsid w:val="0024430B"/>
    <w:rsid w:val="00244884"/>
    <w:rsid w:val="00245837"/>
    <w:rsid w:val="00246E88"/>
    <w:rsid w:val="002506EC"/>
    <w:rsid w:val="0025076F"/>
    <w:rsid w:val="0025489F"/>
    <w:rsid w:val="00254C36"/>
    <w:rsid w:val="002550D7"/>
    <w:rsid w:val="00255344"/>
    <w:rsid w:val="00255E74"/>
    <w:rsid w:val="00257CB4"/>
    <w:rsid w:val="002620DC"/>
    <w:rsid w:val="00262866"/>
    <w:rsid w:val="00263B1F"/>
    <w:rsid w:val="00264F63"/>
    <w:rsid w:val="00265695"/>
    <w:rsid w:val="002667CF"/>
    <w:rsid w:val="00267FDD"/>
    <w:rsid w:val="0027083D"/>
    <w:rsid w:val="00271039"/>
    <w:rsid w:val="00271A98"/>
    <w:rsid w:val="00272231"/>
    <w:rsid w:val="002735E7"/>
    <w:rsid w:val="0027442B"/>
    <w:rsid w:val="00276A4A"/>
    <w:rsid w:val="00277680"/>
    <w:rsid w:val="002815F9"/>
    <w:rsid w:val="00282890"/>
    <w:rsid w:val="00284628"/>
    <w:rsid w:val="00286BB7"/>
    <w:rsid w:val="00287497"/>
    <w:rsid w:val="00287905"/>
    <w:rsid w:val="00290457"/>
    <w:rsid w:val="00290C5C"/>
    <w:rsid w:val="002914B4"/>
    <w:rsid w:val="00293876"/>
    <w:rsid w:val="002945A8"/>
    <w:rsid w:val="0029519F"/>
    <w:rsid w:val="002962FD"/>
    <w:rsid w:val="00296A1E"/>
    <w:rsid w:val="00297E50"/>
    <w:rsid w:val="002A3D19"/>
    <w:rsid w:val="002A468A"/>
    <w:rsid w:val="002A5228"/>
    <w:rsid w:val="002A5FC1"/>
    <w:rsid w:val="002A7C75"/>
    <w:rsid w:val="002B7EDD"/>
    <w:rsid w:val="002C11F3"/>
    <w:rsid w:val="002C1717"/>
    <w:rsid w:val="002C2102"/>
    <w:rsid w:val="002C4541"/>
    <w:rsid w:val="002C50B6"/>
    <w:rsid w:val="002C7305"/>
    <w:rsid w:val="002D22AF"/>
    <w:rsid w:val="002D2CE1"/>
    <w:rsid w:val="002D3467"/>
    <w:rsid w:val="002D3A5B"/>
    <w:rsid w:val="002D427F"/>
    <w:rsid w:val="002E0CDE"/>
    <w:rsid w:val="002E7905"/>
    <w:rsid w:val="002F0479"/>
    <w:rsid w:val="002F10AD"/>
    <w:rsid w:val="00301C46"/>
    <w:rsid w:val="00303F52"/>
    <w:rsid w:val="00304BDE"/>
    <w:rsid w:val="00304FD2"/>
    <w:rsid w:val="003051F2"/>
    <w:rsid w:val="00310D50"/>
    <w:rsid w:val="00313AA1"/>
    <w:rsid w:val="00313E25"/>
    <w:rsid w:val="003143AF"/>
    <w:rsid w:val="0031730B"/>
    <w:rsid w:val="00322AD4"/>
    <w:rsid w:val="0032408E"/>
    <w:rsid w:val="00324D64"/>
    <w:rsid w:val="00325D93"/>
    <w:rsid w:val="00326C71"/>
    <w:rsid w:val="003344C0"/>
    <w:rsid w:val="003366CC"/>
    <w:rsid w:val="00336A42"/>
    <w:rsid w:val="003376C3"/>
    <w:rsid w:val="003411D1"/>
    <w:rsid w:val="00342063"/>
    <w:rsid w:val="003431E6"/>
    <w:rsid w:val="003473F7"/>
    <w:rsid w:val="00352616"/>
    <w:rsid w:val="00352F6B"/>
    <w:rsid w:val="00355DDF"/>
    <w:rsid w:val="00355E81"/>
    <w:rsid w:val="00360339"/>
    <w:rsid w:val="00361284"/>
    <w:rsid w:val="00364B6F"/>
    <w:rsid w:val="00365073"/>
    <w:rsid w:val="00366115"/>
    <w:rsid w:val="003729DB"/>
    <w:rsid w:val="00374E15"/>
    <w:rsid w:val="003757E9"/>
    <w:rsid w:val="0037683B"/>
    <w:rsid w:val="0038067E"/>
    <w:rsid w:val="00381AAA"/>
    <w:rsid w:val="0038242E"/>
    <w:rsid w:val="00383D79"/>
    <w:rsid w:val="0038528E"/>
    <w:rsid w:val="00387BEB"/>
    <w:rsid w:val="003905DF"/>
    <w:rsid w:val="00391589"/>
    <w:rsid w:val="00394CF8"/>
    <w:rsid w:val="003958F5"/>
    <w:rsid w:val="00395A4C"/>
    <w:rsid w:val="003973F6"/>
    <w:rsid w:val="003976E9"/>
    <w:rsid w:val="003A51C2"/>
    <w:rsid w:val="003A6C0F"/>
    <w:rsid w:val="003A71EC"/>
    <w:rsid w:val="003A791A"/>
    <w:rsid w:val="003B1A4E"/>
    <w:rsid w:val="003B2963"/>
    <w:rsid w:val="003B35A1"/>
    <w:rsid w:val="003B5194"/>
    <w:rsid w:val="003C35D5"/>
    <w:rsid w:val="003C368B"/>
    <w:rsid w:val="003C4E4F"/>
    <w:rsid w:val="003C7206"/>
    <w:rsid w:val="003C79F2"/>
    <w:rsid w:val="003D2E1E"/>
    <w:rsid w:val="003D32D8"/>
    <w:rsid w:val="003D5236"/>
    <w:rsid w:val="003D6612"/>
    <w:rsid w:val="003E0230"/>
    <w:rsid w:val="003E0E7D"/>
    <w:rsid w:val="003E1A2A"/>
    <w:rsid w:val="003E3785"/>
    <w:rsid w:val="003E3FDD"/>
    <w:rsid w:val="003E5330"/>
    <w:rsid w:val="003E57DC"/>
    <w:rsid w:val="003E6D37"/>
    <w:rsid w:val="003E77DD"/>
    <w:rsid w:val="003F0595"/>
    <w:rsid w:val="003F386F"/>
    <w:rsid w:val="003F5425"/>
    <w:rsid w:val="003F6DB2"/>
    <w:rsid w:val="003F73F8"/>
    <w:rsid w:val="003F78ED"/>
    <w:rsid w:val="0040131B"/>
    <w:rsid w:val="00403FEF"/>
    <w:rsid w:val="00404E71"/>
    <w:rsid w:val="00406399"/>
    <w:rsid w:val="00412B85"/>
    <w:rsid w:val="004145D8"/>
    <w:rsid w:val="004170CA"/>
    <w:rsid w:val="004173AF"/>
    <w:rsid w:val="004203EC"/>
    <w:rsid w:val="00420C07"/>
    <w:rsid w:val="00421DAC"/>
    <w:rsid w:val="00424690"/>
    <w:rsid w:val="0042510F"/>
    <w:rsid w:val="00427626"/>
    <w:rsid w:val="00427A1B"/>
    <w:rsid w:val="00427A22"/>
    <w:rsid w:val="00430AB8"/>
    <w:rsid w:val="00431CA0"/>
    <w:rsid w:val="00432FC5"/>
    <w:rsid w:val="00433CD3"/>
    <w:rsid w:val="00434E11"/>
    <w:rsid w:val="0043509F"/>
    <w:rsid w:val="0043534F"/>
    <w:rsid w:val="0043673C"/>
    <w:rsid w:val="004370B9"/>
    <w:rsid w:val="00440C54"/>
    <w:rsid w:val="00441C8D"/>
    <w:rsid w:val="00443FC6"/>
    <w:rsid w:val="004459CB"/>
    <w:rsid w:val="0044796E"/>
    <w:rsid w:val="00447B44"/>
    <w:rsid w:val="00447D5F"/>
    <w:rsid w:val="00451205"/>
    <w:rsid w:val="0045177E"/>
    <w:rsid w:val="00453286"/>
    <w:rsid w:val="00454667"/>
    <w:rsid w:val="004578B6"/>
    <w:rsid w:val="004628F9"/>
    <w:rsid w:val="00471266"/>
    <w:rsid w:val="004713C5"/>
    <w:rsid w:val="00471C1C"/>
    <w:rsid w:val="00471F5B"/>
    <w:rsid w:val="00472C27"/>
    <w:rsid w:val="00472E76"/>
    <w:rsid w:val="00477662"/>
    <w:rsid w:val="0048402C"/>
    <w:rsid w:val="00486538"/>
    <w:rsid w:val="00490AE8"/>
    <w:rsid w:val="00492896"/>
    <w:rsid w:val="00494B06"/>
    <w:rsid w:val="00496E74"/>
    <w:rsid w:val="004A1F92"/>
    <w:rsid w:val="004A20BB"/>
    <w:rsid w:val="004A2793"/>
    <w:rsid w:val="004A2894"/>
    <w:rsid w:val="004A28B3"/>
    <w:rsid w:val="004A57A5"/>
    <w:rsid w:val="004A5B2B"/>
    <w:rsid w:val="004B1A3D"/>
    <w:rsid w:val="004B202F"/>
    <w:rsid w:val="004B25F5"/>
    <w:rsid w:val="004B7CD3"/>
    <w:rsid w:val="004C214D"/>
    <w:rsid w:val="004C3505"/>
    <w:rsid w:val="004C59F0"/>
    <w:rsid w:val="004C6F3C"/>
    <w:rsid w:val="004D35D6"/>
    <w:rsid w:val="004D4FBC"/>
    <w:rsid w:val="004D6D15"/>
    <w:rsid w:val="004D78BA"/>
    <w:rsid w:val="004D7E22"/>
    <w:rsid w:val="004E25D0"/>
    <w:rsid w:val="004E38B9"/>
    <w:rsid w:val="004E51A4"/>
    <w:rsid w:val="004E6416"/>
    <w:rsid w:val="004E6DE3"/>
    <w:rsid w:val="004E747B"/>
    <w:rsid w:val="004F39B5"/>
    <w:rsid w:val="004F3D79"/>
    <w:rsid w:val="004F4E0E"/>
    <w:rsid w:val="004F54FE"/>
    <w:rsid w:val="004F74D8"/>
    <w:rsid w:val="004F7613"/>
    <w:rsid w:val="00502753"/>
    <w:rsid w:val="00502943"/>
    <w:rsid w:val="00502A03"/>
    <w:rsid w:val="00503043"/>
    <w:rsid w:val="00505A15"/>
    <w:rsid w:val="00507749"/>
    <w:rsid w:val="00510EEE"/>
    <w:rsid w:val="0051493E"/>
    <w:rsid w:val="0051511F"/>
    <w:rsid w:val="005159E5"/>
    <w:rsid w:val="005163B6"/>
    <w:rsid w:val="00521F2E"/>
    <w:rsid w:val="005234A7"/>
    <w:rsid w:val="00531153"/>
    <w:rsid w:val="00531BF3"/>
    <w:rsid w:val="005372F4"/>
    <w:rsid w:val="005418D2"/>
    <w:rsid w:val="00541E10"/>
    <w:rsid w:val="005431B7"/>
    <w:rsid w:val="00543642"/>
    <w:rsid w:val="0054395A"/>
    <w:rsid w:val="005444D6"/>
    <w:rsid w:val="00545055"/>
    <w:rsid w:val="00545655"/>
    <w:rsid w:val="00545BEF"/>
    <w:rsid w:val="00546B81"/>
    <w:rsid w:val="00547B68"/>
    <w:rsid w:val="0055368A"/>
    <w:rsid w:val="00554B8C"/>
    <w:rsid w:val="00560970"/>
    <w:rsid w:val="00561689"/>
    <w:rsid w:val="00561CE9"/>
    <w:rsid w:val="00567CD0"/>
    <w:rsid w:val="005737BB"/>
    <w:rsid w:val="005804C7"/>
    <w:rsid w:val="00580967"/>
    <w:rsid w:val="00584DDA"/>
    <w:rsid w:val="0058565C"/>
    <w:rsid w:val="00590545"/>
    <w:rsid w:val="00590BDD"/>
    <w:rsid w:val="0059719B"/>
    <w:rsid w:val="0059775A"/>
    <w:rsid w:val="005A3834"/>
    <w:rsid w:val="005A39CE"/>
    <w:rsid w:val="005A3F9B"/>
    <w:rsid w:val="005A4F03"/>
    <w:rsid w:val="005A54CE"/>
    <w:rsid w:val="005A5CA3"/>
    <w:rsid w:val="005A7AFA"/>
    <w:rsid w:val="005A7D0C"/>
    <w:rsid w:val="005B04F9"/>
    <w:rsid w:val="005B06F4"/>
    <w:rsid w:val="005B1559"/>
    <w:rsid w:val="005B1A76"/>
    <w:rsid w:val="005B1E18"/>
    <w:rsid w:val="005B1F88"/>
    <w:rsid w:val="005B2217"/>
    <w:rsid w:val="005B2563"/>
    <w:rsid w:val="005B56A8"/>
    <w:rsid w:val="005B5799"/>
    <w:rsid w:val="005C301F"/>
    <w:rsid w:val="005C37E4"/>
    <w:rsid w:val="005C47D4"/>
    <w:rsid w:val="005C4C7F"/>
    <w:rsid w:val="005C4EA3"/>
    <w:rsid w:val="005C5D93"/>
    <w:rsid w:val="005C6F24"/>
    <w:rsid w:val="005D367B"/>
    <w:rsid w:val="005D37D3"/>
    <w:rsid w:val="005D385D"/>
    <w:rsid w:val="005D3914"/>
    <w:rsid w:val="005D5364"/>
    <w:rsid w:val="005D595D"/>
    <w:rsid w:val="005D603E"/>
    <w:rsid w:val="005E1443"/>
    <w:rsid w:val="005E5453"/>
    <w:rsid w:val="005E5667"/>
    <w:rsid w:val="005F36B6"/>
    <w:rsid w:val="00604303"/>
    <w:rsid w:val="00604412"/>
    <w:rsid w:val="00604B0D"/>
    <w:rsid w:val="00605B9F"/>
    <w:rsid w:val="006067F5"/>
    <w:rsid w:val="00606AF4"/>
    <w:rsid w:val="00606F51"/>
    <w:rsid w:val="00607030"/>
    <w:rsid w:val="006076F1"/>
    <w:rsid w:val="00610568"/>
    <w:rsid w:val="00610BFB"/>
    <w:rsid w:val="00613C10"/>
    <w:rsid w:val="00614802"/>
    <w:rsid w:val="006177B7"/>
    <w:rsid w:val="0062008D"/>
    <w:rsid w:val="00621FCF"/>
    <w:rsid w:val="00623C02"/>
    <w:rsid w:val="00627560"/>
    <w:rsid w:val="00630A0F"/>
    <w:rsid w:val="00630F07"/>
    <w:rsid w:val="00634B7D"/>
    <w:rsid w:val="00636289"/>
    <w:rsid w:val="00637558"/>
    <w:rsid w:val="00637B1E"/>
    <w:rsid w:val="006414B9"/>
    <w:rsid w:val="00643205"/>
    <w:rsid w:val="00646CA2"/>
    <w:rsid w:val="0064794E"/>
    <w:rsid w:val="006500BC"/>
    <w:rsid w:val="00650620"/>
    <w:rsid w:val="0065280C"/>
    <w:rsid w:val="0065304D"/>
    <w:rsid w:val="0065777F"/>
    <w:rsid w:val="0066127B"/>
    <w:rsid w:val="00663E8B"/>
    <w:rsid w:val="006642FF"/>
    <w:rsid w:val="00666C8D"/>
    <w:rsid w:val="00667A86"/>
    <w:rsid w:val="006710B1"/>
    <w:rsid w:val="006716CB"/>
    <w:rsid w:val="00671DB3"/>
    <w:rsid w:val="006722F1"/>
    <w:rsid w:val="006723AD"/>
    <w:rsid w:val="006724C1"/>
    <w:rsid w:val="006762A5"/>
    <w:rsid w:val="00677B64"/>
    <w:rsid w:val="00680445"/>
    <w:rsid w:val="006839C4"/>
    <w:rsid w:val="00683F39"/>
    <w:rsid w:val="006860D0"/>
    <w:rsid w:val="006868F2"/>
    <w:rsid w:val="00690459"/>
    <w:rsid w:val="00693ADD"/>
    <w:rsid w:val="00694247"/>
    <w:rsid w:val="006A0C8E"/>
    <w:rsid w:val="006A0DBF"/>
    <w:rsid w:val="006A2D9F"/>
    <w:rsid w:val="006A2E9A"/>
    <w:rsid w:val="006A35AE"/>
    <w:rsid w:val="006A4F85"/>
    <w:rsid w:val="006A52BE"/>
    <w:rsid w:val="006A618E"/>
    <w:rsid w:val="006B230C"/>
    <w:rsid w:val="006B2414"/>
    <w:rsid w:val="006B3226"/>
    <w:rsid w:val="006B421A"/>
    <w:rsid w:val="006B494E"/>
    <w:rsid w:val="006B53CC"/>
    <w:rsid w:val="006B5807"/>
    <w:rsid w:val="006B6A11"/>
    <w:rsid w:val="006B6C2B"/>
    <w:rsid w:val="006B7788"/>
    <w:rsid w:val="006C3BF6"/>
    <w:rsid w:val="006C4FC2"/>
    <w:rsid w:val="006C5649"/>
    <w:rsid w:val="006C5CC0"/>
    <w:rsid w:val="006C61F9"/>
    <w:rsid w:val="006C63EB"/>
    <w:rsid w:val="006C79B3"/>
    <w:rsid w:val="006D035A"/>
    <w:rsid w:val="006D4330"/>
    <w:rsid w:val="006D4332"/>
    <w:rsid w:val="006D5BE2"/>
    <w:rsid w:val="006E00EC"/>
    <w:rsid w:val="006E0108"/>
    <w:rsid w:val="006E1280"/>
    <w:rsid w:val="006E2243"/>
    <w:rsid w:val="006E32C7"/>
    <w:rsid w:val="006E6A47"/>
    <w:rsid w:val="006E75F0"/>
    <w:rsid w:val="006E7972"/>
    <w:rsid w:val="006E7D4B"/>
    <w:rsid w:val="006F1CF6"/>
    <w:rsid w:val="006F74E9"/>
    <w:rsid w:val="00700AE1"/>
    <w:rsid w:val="00701C7C"/>
    <w:rsid w:val="00704633"/>
    <w:rsid w:val="00705050"/>
    <w:rsid w:val="007053D3"/>
    <w:rsid w:val="00706553"/>
    <w:rsid w:val="007065A3"/>
    <w:rsid w:val="00706AC7"/>
    <w:rsid w:val="007101A4"/>
    <w:rsid w:val="007117FC"/>
    <w:rsid w:val="0071253F"/>
    <w:rsid w:val="00712AE6"/>
    <w:rsid w:val="0071355D"/>
    <w:rsid w:val="00716F3C"/>
    <w:rsid w:val="00722B07"/>
    <w:rsid w:val="0072504E"/>
    <w:rsid w:val="007258B1"/>
    <w:rsid w:val="00730171"/>
    <w:rsid w:val="00730539"/>
    <w:rsid w:val="007325C0"/>
    <w:rsid w:val="00733C1F"/>
    <w:rsid w:val="00733FDB"/>
    <w:rsid w:val="007354B4"/>
    <w:rsid w:val="00740510"/>
    <w:rsid w:val="00743159"/>
    <w:rsid w:val="00746AA6"/>
    <w:rsid w:val="00746DDB"/>
    <w:rsid w:val="00747384"/>
    <w:rsid w:val="00750E30"/>
    <w:rsid w:val="00756ED7"/>
    <w:rsid w:val="007606B0"/>
    <w:rsid w:val="007607F2"/>
    <w:rsid w:val="0076129E"/>
    <w:rsid w:val="0076149B"/>
    <w:rsid w:val="00761F05"/>
    <w:rsid w:val="0076598A"/>
    <w:rsid w:val="00770162"/>
    <w:rsid w:val="007715FB"/>
    <w:rsid w:val="007719DF"/>
    <w:rsid w:val="00773194"/>
    <w:rsid w:val="0077328E"/>
    <w:rsid w:val="007803A0"/>
    <w:rsid w:val="00781A5C"/>
    <w:rsid w:val="00781D21"/>
    <w:rsid w:val="00784689"/>
    <w:rsid w:val="00787D11"/>
    <w:rsid w:val="00790C7D"/>
    <w:rsid w:val="0079128D"/>
    <w:rsid w:val="0079163B"/>
    <w:rsid w:val="00792919"/>
    <w:rsid w:val="00794CAF"/>
    <w:rsid w:val="00794D76"/>
    <w:rsid w:val="00797DD2"/>
    <w:rsid w:val="007A227D"/>
    <w:rsid w:val="007A3025"/>
    <w:rsid w:val="007A38C2"/>
    <w:rsid w:val="007A3EE7"/>
    <w:rsid w:val="007A475C"/>
    <w:rsid w:val="007A5316"/>
    <w:rsid w:val="007A5347"/>
    <w:rsid w:val="007A548C"/>
    <w:rsid w:val="007A6585"/>
    <w:rsid w:val="007A679A"/>
    <w:rsid w:val="007A6C17"/>
    <w:rsid w:val="007B0159"/>
    <w:rsid w:val="007B0573"/>
    <w:rsid w:val="007B1D80"/>
    <w:rsid w:val="007B212B"/>
    <w:rsid w:val="007B3B83"/>
    <w:rsid w:val="007B5DC1"/>
    <w:rsid w:val="007B7D15"/>
    <w:rsid w:val="007C0AE2"/>
    <w:rsid w:val="007C140A"/>
    <w:rsid w:val="007C7E81"/>
    <w:rsid w:val="007D0277"/>
    <w:rsid w:val="007D14FD"/>
    <w:rsid w:val="007D17B0"/>
    <w:rsid w:val="007D3F1E"/>
    <w:rsid w:val="007D4A0E"/>
    <w:rsid w:val="007D59D2"/>
    <w:rsid w:val="007D714D"/>
    <w:rsid w:val="007E105A"/>
    <w:rsid w:val="007E2D75"/>
    <w:rsid w:val="007E5F46"/>
    <w:rsid w:val="007E5F72"/>
    <w:rsid w:val="007E6245"/>
    <w:rsid w:val="007E7E44"/>
    <w:rsid w:val="007F01F6"/>
    <w:rsid w:val="007F1BD9"/>
    <w:rsid w:val="007F207F"/>
    <w:rsid w:val="007F31ED"/>
    <w:rsid w:val="007F6B0E"/>
    <w:rsid w:val="00800C93"/>
    <w:rsid w:val="00801326"/>
    <w:rsid w:val="008017C6"/>
    <w:rsid w:val="00803659"/>
    <w:rsid w:val="0080554B"/>
    <w:rsid w:val="00806080"/>
    <w:rsid w:val="0080629F"/>
    <w:rsid w:val="008071EF"/>
    <w:rsid w:val="00807909"/>
    <w:rsid w:val="00811133"/>
    <w:rsid w:val="00811DE6"/>
    <w:rsid w:val="008129EE"/>
    <w:rsid w:val="008145FE"/>
    <w:rsid w:val="00814E8F"/>
    <w:rsid w:val="00816B90"/>
    <w:rsid w:val="008207D5"/>
    <w:rsid w:val="00821942"/>
    <w:rsid w:val="008220ED"/>
    <w:rsid w:val="00823B8F"/>
    <w:rsid w:val="00825903"/>
    <w:rsid w:val="00826AC6"/>
    <w:rsid w:val="0083180A"/>
    <w:rsid w:val="00832893"/>
    <w:rsid w:val="008332F2"/>
    <w:rsid w:val="00833ACA"/>
    <w:rsid w:val="00833DB6"/>
    <w:rsid w:val="008349FB"/>
    <w:rsid w:val="00835773"/>
    <w:rsid w:val="00835C93"/>
    <w:rsid w:val="00836666"/>
    <w:rsid w:val="00836E74"/>
    <w:rsid w:val="0083711B"/>
    <w:rsid w:val="00843807"/>
    <w:rsid w:val="00844B93"/>
    <w:rsid w:val="00846295"/>
    <w:rsid w:val="00846A0E"/>
    <w:rsid w:val="00850E15"/>
    <w:rsid w:val="00851CEC"/>
    <w:rsid w:val="00855A75"/>
    <w:rsid w:val="0085614B"/>
    <w:rsid w:val="00856A32"/>
    <w:rsid w:val="00862266"/>
    <w:rsid w:val="0086374E"/>
    <w:rsid w:val="0086523E"/>
    <w:rsid w:val="00867CC5"/>
    <w:rsid w:val="00870D10"/>
    <w:rsid w:val="008738FF"/>
    <w:rsid w:val="00881C76"/>
    <w:rsid w:val="00884D4C"/>
    <w:rsid w:val="008853F8"/>
    <w:rsid w:val="00885462"/>
    <w:rsid w:val="00887D77"/>
    <w:rsid w:val="00890EF8"/>
    <w:rsid w:val="00891AFC"/>
    <w:rsid w:val="00891D52"/>
    <w:rsid w:val="00894D73"/>
    <w:rsid w:val="00897891"/>
    <w:rsid w:val="008A058D"/>
    <w:rsid w:val="008A202B"/>
    <w:rsid w:val="008A3FAE"/>
    <w:rsid w:val="008A41E1"/>
    <w:rsid w:val="008A4FE8"/>
    <w:rsid w:val="008A6A08"/>
    <w:rsid w:val="008B2BB1"/>
    <w:rsid w:val="008B429F"/>
    <w:rsid w:val="008B6A41"/>
    <w:rsid w:val="008B7E24"/>
    <w:rsid w:val="008B7EA2"/>
    <w:rsid w:val="008C16FC"/>
    <w:rsid w:val="008C2244"/>
    <w:rsid w:val="008C2925"/>
    <w:rsid w:val="008C4BE6"/>
    <w:rsid w:val="008C64A6"/>
    <w:rsid w:val="008D0158"/>
    <w:rsid w:val="008D0DA4"/>
    <w:rsid w:val="008D61CA"/>
    <w:rsid w:val="008E10AB"/>
    <w:rsid w:val="008E3066"/>
    <w:rsid w:val="008E4023"/>
    <w:rsid w:val="008E4EB8"/>
    <w:rsid w:val="008E7224"/>
    <w:rsid w:val="008E7E3A"/>
    <w:rsid w:val="008F1964"/>
    <w:rsid w:val="008F1ABA"/>
    <w:rsid w:val="008F26E5"/>
    <w:rsid w:val="008F619B"/>
    <w:rsid w:val="008F7B93"/>
    <w:rsid w:val="00901765"/>
    <w:rsid w:val="00901CAD"/>
    <w:rsid w:val="00902821"/>
    <w:rsid w:val="009032FE"/>
    <w:rsid w:val="009131CF"/>
    <w:rsid w:val="00913BB9"/>
    <w:rsid w:val="009174F8"/>
    <w:rsid w:val="00917508"/>
    <w:rsid w:val="0091791D"/>
    <w:rsid w:val="00917DC1"/>
    <w:rsid w:val="00917F90"/>
    <w:rsid w:val="00920A56"/>
    <w:rsid w:val="00921273"/>
    <w:rsid w:val="0092284F"/>
    <w:rsid w:val="00922E62"/>
    <w:rsid w:val="0092393C"/>
    <w:rsid w:val="00923A5E"/>
    <w:rsid w:val="00925B1F"/>
    <w:rsid w:val="0093220A"/>
    <w:rsid w:val="0093272F"/>
    <w:rsid w:val="00932784"/>
    <w:rsid w:val="00935318"/>
    <w:rsid w:val="00935CB1"/>
    <w:rsid w:val="0093622F"/>
    <w:rsid w:val="00936408"/>
    <w:rsid w:val="00936A56"/>
    <w:rsid w:val="00941D4E"/>
    <w:rsid w:val="00942F2D"/>
    <w:rsid w:val="009442A4"/>
    <w:rsid w:val="00944EB6"/>
    <w:rsid w:val="0094753C"/>
    <w:rsid w:val="00951B25"/>
    <w:rsid w:val="00953299"/>
    <w:rsid w:val="009540C8"/>
    <w:rsid w:val="00957955"/>
    <w:rsid w:val="009615E5"/>
    <w:rsid w:val="00961DDF"/>
    <w:rsid w:val="00962EA5"/>
    <w:rsid w:val="00962ED7"/>
    <w:rsid w:val="0096311C"/>
    <w:rsid w:val="00964E89"/>
    <w:rsid w:val="009658D9"/>
    <w:rsid w:val="00965F1C"/>
    <w:rsid w:val="0096729C"/>
    <w:rsid w:val="00967781"/>
    <w:rsid w:val="00970249"/>
    <w:rsid w:val="009717E8"/>
    <w:rsid w:val="00971E43"/>
    <w:rsid w:val="00973680"/>
    <w:rsid w:val="009740BF"/>
    <w:rsid w:val="009757A8"/>
    <w:rsid w:val="00976D46"/>
    <w:rsid w:val="0097709B"/>
    <w:rsid w:val="00977271"/>
    <w:rsid w:val="009806C0"/>
    <w:rsid w:val="00981A98"/>
    <w:rsid w:val="00982179"/>
    <w:rsid w:val="00982D86"/>
    <w:rsid w:val="009858DB"/>
    <w:rsid w:val="009869BF"/>
    <w:rsid w:val="00986E07"/>
    <w:rsid w:val="00990066"/>
    <w:rsid w:val="009900F6"/>
    <w:rsid w:val="009911A1"/>
    <w:rsid w:val="0099169E"/>
    <w:rsid w:val="00992E65"/>
    <w:rsid w:val="00993112"/>
    <w:rsid w:val="009944E0"/>
    <w:rsid w:val="00994C0C"/>
    <w:rsid w:val="009954BA"/>
    <w:rsid w:val="00996109"/>
    <w:rsid w:val="00996CB8"/>
    <w:rsid w:val="00997A05"/>
    <w:rsid w:val="009A3A3B"/>
    <w:rsid w:val="009A4994"/>
    <w:rsid w:val="009A545F"/>
    <w:rsid w:val="009A5B32"/>
    <w:rsid w:val="009A6949"/>
    <w:rsid w:val="009B0039"/>
    <w:rsid w:val="009B16F4"/>
    <w:rsid w:val="009B1FAB"/>
    <w:rsid w:val="009B3705"/>
    <w:rsid w:val="009B4781"/>
    <w:rsid w:val="009C2A8C"/>
    <w:rsid w:val="009C3F47"/>
    <w:rsid w:val="009C52A9"/>
    <w:rsid w:val="009C5768"/>
    <w:rsid w:val="009C6D53"/>
    <w:rsid w:val="009C6F7A"/>
    <w:rsid w:val="009C7462"/>
    <w:rsid w:val="009C7924"/>
    <w:rsid w:val="009C7BE2"/>
    <w:rsid w:val="009C7EA0"/>
    <w:rsid w:val="009D0A5C"/>
    <w:rsid w:val="009D1C49"/>
    <w:rsid w:val="009D2653"/>
    <w:rsid w:val="009D3131"/>
    <w:rsid w:val="009D39C9"/>
    <w:rsid w:val="009D4E82"/>
    <w:rsid w:val="009E108F"/>
    <w:rsid w:val="009E36E5"/>
    <w:rsid w:val="009E3FE0"/>
    <w:rsid w:val="009E48EB"/>
    <w:rsid w:val="009E5824"/>
    <w:rsid w:val="009E5E33"/>
    <w:rsid w:val="009F0287"/>
    <w:rsid w:val="009F058E"/>
    <w:rsid w:val="009F0884"/>
    <w:rsid w:val="009F09A5"/>
    <w:rsid w:val="009F0C92"/>
    <w:rsid w:val="009F1E40"/>
    <w:rsid w:val="009F2996"/>
    <w:rsid w:val="009F3FFC"/>
    <w:rsid w:val="009F519E"/>
    <w:rsid w:val="009F5CC1"/>
    <w:rsid w:val="00A0148A"/>
    <w:rsid w:val="00A02BC7"/>
    <w:rsid w:val="00A0308D"/>
    <w:rsid w:val="00A03E25"/>
    <w:rsid w:val="00A03F9F"/>
    <w:rsid w:val="00A044EC"/>
    <w:rsid w:val="00A054C3"/>
    <w:rsid w:val="00A05897"/>
    <w:rsid w:val="00A06CD1"/>
    <w:rsid w:val="00A114A3"/>
    <w:rsid w:val="00A11660"/>
    <w:rsid w:val="00A12FC3"/>
    <w:rsid w:val="00A1568E"/>
    <w:rsid w:val="00A156E7"/>
    <w:rsid w:val="00A16CD9"/>
    <w:rsid w:val="00A17166"/>
    <w:rsid w:val="00A22386"/>
    <w:rsid w:val="00A23A5D"/>
    <w:rsid w:val="00A244F9"/>
    <w:rsid w:val="00A25C2B"/>
    <w:rsid w:val="00A25C59"/>
    <w:rsid w:val="00A26500"/>
    <w:rsid w:val="00A26D10"/>
    <w:rsid w:val="00A2739F"/>
    <w:rsid w:val="00A27A1A"/>
    <w:rsid w:val="00A33A11"/>
    <w:rsid w:val="00A34186"/>
    <w:rsid w:val="00A343B4"/>
    <w:rsid w:val="00A34E1B"/>
    <w:rsid w:val="00A37C54"/>
    <w:rsid w:val="00A42237"/>
    <w:rsid w:val="00A424E8"/>
    <w:rsid w:val="00A44A53"/>
    <w:rsid w:val="00A46D33"/>
    <w:rsid w:val="00A476DF"/>
    <w:rsid w:val="00A47877"/>
    <w:rsid w:val="00A51D20"/>
    <w:rsid w:val="00A629B1"/>
    <w:rsid w:val="00A63DDF"/>
    <w:rsid w:val="00A64897"/>
    <w:rsid w:val="00A713F3"/>
    <w:rsid w:val="00A71928"/>
    <w:rsid w:val="00A734A8"/>
    <w:rsid w:val="00A75826"/>
    <w:rsid w:val="00A802C5"/>
    <w:rsid w:val="00A82314"/>
    <w:rsid w:val="00A8340C"/>
    <w:rsid w:val="00A83754"/>
    <w:rsid w:val="00A905B4"/>
    <w:rsid w:val="00A906AE"/>
    <w:rsid w:val="00A91E28"/>
    <w:rsid w:val="00A93227"/>
    <w:rsid w:val="00A93B6F"/>
    <w:rsid w:val="00A93FCE"/>
    <w:rsid w:val="00A9428D"/>
    <w:rsid w:val="00A944A3"/>
    <w:rsid w:val="00A9775B"/>
    <w:rsid w:val="00AA098C"/>
    <w:rsid w:val="00AA386F"/>
    <w:rsid w:val="00AA544A"/>
    <w:rsid w:val="00AA71D5"/>
    <w:rsid w:val="00AA78A6"/>
    <w:rsid w:val="00AB2959"/>
    <w:rsid w:val="00AB4467"/>
    <w:rsid w:val="00AB58B8"/>
    <w:rsid w:val="00AB58CD"/>
    <w:rsid w:val="00AB7603"/>
    <w:rsid w:val="00AB7EA9"/>
    <w:rsid w:val="00AC07DA"/>
    <w:rsid w:val="00AC0842"/>
    <w:rsid w:val="00AC09A0"/>
    <w:rsid w:val="00AC2C58"/>
    <w:rsid w:val="00AC7109"/>
    <w:rsid w:val="00AC7942"/>
    <w:rsid w:val="00AD0123"/>
    <w:rsid w:val="00AD0A97"/>
    <w:rsid w:val="00AD33AA"/>
    <w:rsid w:val="00AD50FB"/>
    <w:rsid w:val="00AD5AA2"/>
    <w:rsid w:val="00AD77AB"/>
    <w:rsid w:val="00AE15C1"/>
    <w:rsid w:val="00AE16F0"/>
    <w:rsid w:val="00AE324D"/>
    <w:rsid w:val="00AE34A8"/>
    <w:rsid w:val="00AE4EAC"/>
    <w:rsid w:val="00AE5138"/>
    <w:rsid w:val="00AE639B"/>
    <w:rsid w:val="00AE6848"/>
    <w:rsid w:val="00AE7353"/>
    <w:rsid w:val="00AE78C0"/>
    <w:rsid w:val="00AE7CC9"/>
    <w:rsid w:val="00AF0909"/>
    <w:rsid w:val="00AF4BB1"/>
    <w:rsid w:val="00AF5263"/>
    <w:rsid w:val="00AF5EE2"/>
    <w:rsid w:val="00AF60B4"/>
    <w:rsid w:val="00AF62F7"/>
    <w:rsid w:val="00AF68F0"/>
    <w:rsid w:val="00AF697A"/>
    <w:rsid w:val="00B01CE4"/>
    <w:rsid w:val="00B02D68"/>
    <w:rsid w:val="00B03932"/>
    <w:rsid w:val="00B05C0F"/>
    <w:rsid w:val="00B07D20"/>
    <w:rsid w:val="00B10B55"/>
    <w:rsid w:val="00B12916"/>
    <w:rsid w:val="00B12F6C"/>
    <w:rsid w:val="00B15DD3"/>
    <w:rsid w:val="00B17EAE"/>
    <w:rsid w:val="00B213CA"/>
    <w:rsid w:val="00B2296D"/>
    <w:rsid w:val="00B229DF"/>
    <w:rsid w:val="00B23FAB"/>
    <w:rsid w:val="00B24530"/>
    <w:rsid w:val="00B24946"/>
    <w:rsid w:val="00B256BC"/>
    <w:rsid w:val="00B26A8E"/>
    <w:rsid w:val="00B26F0E"/>
    <w:rsid w:val="00B310E1"/>
    <w:rsid w:val="00B3250D"/>
    <w:rsid w:val="00B33631"/>
    <w:rsid w:val="00B33E92"/>
    <w:rsid w:val="00B3752A"/>
    <w:rsid w:val="00B41AC4"/>
    <w:rsid w:val="00B424FA"/>
    <w:rsid w:val="00B42505"/>
    <w:rsid w:val="00B444F7"/>
    <w:rsid w:val="00B45D77"/>
    <w:rsid w:val="00B46110"/>
    <w:rsid w:val="00B507E0"/>
    <w:rsid w:val="00B51CEA"/>
    <w:rsid w:val="00B528CF"/>
    <w:rsid w:val="00B53CCF"/>
    <w:rsid w:val="00B54996"/>
    <w:rsid w:val="00B5515E"/>
    <w:rsid w:val="00B5595B"/>
    <w:rsid w:val="00B60B67"/>
    <w:rsid w:val="00B62FFE"/>
    <w:rsid w:val="00B63DFC"/>
    <w:rsid w:val="00B70726"/>
    <w:rsid w:val="00B746F1"/>
    <w:rsid w:val="00B80334"/>
    <w:rsid w:val="00B822A9"/>
    <w:rsid w:val="00B83E84"/>
    <w:rsid w:val="00B84947"/>
    <w:rsid w:val="00B84AB6"/>
    <w:rsid w:val="00B85802"/>
    <w:rsid w:val="00B85F39"/>
    <w:rsid w:val="00B8726C"/>
    <w:rsid w:val="00B949D9"/>
    <w:rsid w:val="00B95652"/>
    <w:rsid w:val="00B95A5C"/>
    <w:rsid w:val="00B97983"/>
    <w:rsid w:val="00BA0A76"/>
    <w:rsid w:val="00BA29F7"/>
    <w:rsid w:val="00BA7A50"/>
    <w:rsid w:val="00BB0332"/>
    <w:rsid w:val="00BB0F1F"/>
    <w:rsid w:val="00BB3B5E"/>
    <w:rsid w:val="00BB4867"/>
    <w:rsid w:val="00BB51E1"/>
    <w:rsid w:val="00BB5C13"/>
    <w:rsid w:val="00BB6BA7"/>
    <w:rsid w:val="00BB752C"/>
    <w:rsid w:val="00BC05C5"/>
    <w:rsid w:val="00BC0F0F"/>
    <w:rsid w:val="00BC121D"/>
    <w:rsid w:val="00BC16B6"/>
    <w:rsid w:val="00BC43D9"/>
    <w:rsid w:val="00BC49FC"/>
    <w:rsid w:val="00BC4FDD"/>
    <w:rsid w:val="00BC5841"/>
    <w:rsid w:val="00BC5B8D"/>
    <w:rsid w:val="00BC5DB6"/>
    <w:rsid w:val="00BC6530"/>
    <w:rsid w:val="00BC79CC"/>
    <w:rsid w:val="00BD076F"/>
    <w:rsid w:val="00BD158B"/>
    <w:rsid w:val="00BD1D12"/>
    <w:rsid w:val="00BD3D42"/>
    <w:rsid w:val="00BD418A"/>
    <w:rsid w:val="00BD4608"/>
    <w:rsid w:val="00BD5081"/>
    <w:rsid w:val="00BD5805"/>
    <w:rsid w:val="00BD5FDD"/>
    <w:rsid w:val="00BE008C"/>
    <w:rsid w:val="00BE01D3"/>
    <w:rsid w:val="00BE0850"/>
    <w:rsid w:val="00BE20E8"/>
    <w:rsid w:val="00BE2363"/>
    <w:rsid w:val="00BE3183"/>
    <w:rsid w:val="00BE6FE8"/>
    <w:rsid w:val="00BF07F2"/>
    <w:rsid w:val="00BF1C46"/>
    <w:rsid w:val="00BF29A3"/>
    <w:rsid w:val="00BF5BB8"/>
    <w:rsid w:val="00BF6EA7"/>
    <w:rsid w:val="00C00A8F"/>
    <w:rsid w:val="00C00B7D"/>
    <w:rsid w:val="00C00DBC"/>
    <w:rsid w:val="00C04CE6"/>
    <w:rsid w:val="00C06B09"/>
    <w:rsid w:val="00C1220E"/>
    <w:rsid w:val="00C12D28"/>
    <w:rsid w:val="00C15799"/>
    <w:rsid w:val="00C16CB3"/>
    <w:rsid w:val="00C170B8"/>
    <w:rsid w:val="00C20B6F"/>
    <w:rsid w:val="00C21DC3"/>
    <w:rsid w:val="00C21EAD"/>
    <w:rsid w:val="00C22AAD"/>
    <w:rsid w:val="00C2446C"/>
    <w:rsid w:val="00C24A90"/>
    <w:rsid w:val="00C26D55"/>
    <w:rsid w:val="00C27138"/>
    <w:rsid w:val="00C27710"/>
    <w:rsid w:val="00C2789A"/>
    <w:rsid w:val="00C27E1A"/>
    <w:rsid w:val="00C323EC"/>
    <w:rsid w:val="00C33D06"/>
    <w:rsid w:val="00C35FD5"/>
    <w:rsid w:val="00C37AC3"/>
    <w:rsid w:val="00C37FF8"/>
    <w:rsid w:val="00C40AE2"/>
    <w:rsid w:val="00C445D6"/>
    <w:rsid w:val="00C44663"/>
    <w:rsid w:val="00C467ED"/>
    <w:rsid w:val="00C469CE"/>
    <w:rsid w:val="00C4758C"/>
    <w:rsid w:val="00C5217F"/>
    <w:rsid w:val="00C521DE"/>
    <w:rsid w:val="00C52A0F"/>
    <w:rsid w:val="00C533DF"/>
    <w:rsid w:val="00C545BB"/>
    <w:rsid w:val="00C549BC"/>
    <w:rsid w:val="00C54F8A"/>
    <w:rsid w:val="00C57FD4"/>
    <w:rsid w:val="00C64EA7"/>
    <w:rsid w:val="00C65D08"/>
    <w:rsid w:val="00C66934"/>
    <w:rsid w:val="00C6715D"/>
    <w:rsid w:val="00C676A5"/>
    <w:rsid w:val="00C67910"/>
    <w:rsid w:val="00C67C03"/>
    <w:rsid w:val="00C70472"/>
    <w:rsid w:val="00C72461"/>
    <w:rsid w:val="00C73E0D"/>
    <w:rsid w:val="00C7631B"/>
    <w:rsid w:val="00C77C10"/>
    <w:rsid w:val="00C77C47"/>
    <w:rsid w:val="00C828BC"/>
    <w:rsid w:val="00C84793"/>
    <w:rsid w:val="00C875E5"/>
    <w:rsid w:val="00C87BD8"/>
    <w:rsid w:val="00C90810"/>
    <w:rsid w:val="00C90C1F"/>
    <w:rsid w:val="00C93415"/>
    <w:rsid w:val="00C9602B"/>
    <w:rsid w:val="00C966DA"/>
    <w:rsid w:val="00CA201D"/>
    <w:rsid w:val="00CA3848"/>
    <w:rsid w:val="00CA5596"/>
    <w:rsid w:val="00CA5668"/>
    <w:rsid w:val="00CA70AE"/>
    <w:rsid w:val="00CA787C"/>
    <w:rsid w:val="00CB0CBF"/>
    <w:rsid w:val="00CB369D"/>
    <w:rsid w:val="00CB51F2"/>
    <w:rsid w:val="00CB711B"/>
    <w:rsid w:val="00CB7802"/>
    <w:rsid w:val="00CC0907"/>
    <w:rsid w:val="00CC0E58"/>
    <w:rsid w:val="00CC1116"/>
    <w:rsid w:val="00CC23B0"/>
    <w:rsid w:val="00CC2C34"/>
    <w:rsid w:val="00CC3B99"/>
    <w:rsid w:val="00CC3C49"/>
    <w:rsid w:val="00CC422C"/>
    <w:rsid w:val="00CC4779"/>
    <w:rsid w:val="00CC4E76"/>
    <w:rsid w:val="00CC5EF7"/>
    <w:rsid w:val="00CC679A"/>
    <w:rsid w:val="00CD2D6F"/>
    <w:rsid w:val="00CD39FA"/>
    <w:rsid w:val="00CD4FC8"/>
    <w:rsid w:val="00CE0F03"/>
    <w:rsid w:val="00CE261F"/>
    <w:rsid w:val="00CE4E5D"/>
    <w:rsid w:val="00CE6A36"/>
    <w:rsid w:val="00CF09E2"/>
    <w:rsid w:val="00CF2592"/>
    <w:rsid w:val="00CF2F90"/>
    <w:rsid w:val="00CF38D2"/>
    <w:rsid w:val="00CF3A9D"/>
    <w:rsid w:val="00CF4409"/>
    <w:rsid w:val="00CF7361"/>
    <w:rsid w:val="00D00DCF"/>
    <w:rsid w:val="00D00F6B"/>
    <w:rsid w:val="00D03E61"/>
    <w:rsid w:val="00D0405C"/>
    <w:rsid w:val="00D04A52"/>
    <w:rsid w:val="00D04FF8"/>
    <w:rsid w:val="00D07197"/>
    <w:rsid w:val="00D077DD"/>
    <w:rsid w:val="00D07D09"/>
    <w:rsid w:val="00D1045B"/>
    <w:rsid w:val="00D12A11"/>
    <w:rsid w:val="00D145EC"/>
    <w:rsid w:val="00D1489D"/>
    <w:rsid w:val="00D17375"/>
    <w:rsid w:val="00D17B6C"/>
    <w:rsid w:val="00D205B7"/>
    <w:rsid w:val="00D20F92"/>
    <w:rsid w:val="00D2176B"/>
    <w:rsid w:val="00D226E4"/>
    <w:rsid w:val="00D22829"/>
    <w:rsid w:val="00D230F5"/>
    <w:rsid w:val="00D24BCB"/>
    <w:rsid w:val="00D24CD2"/>
    <w:rsid w:val="00D2606E"/>
    <w:rsid w:val="00D26CCB"/>
    <w:rsid w:val="00D27CA3"/>
    <w:rsid w:val="00D30F49"/>
    <w:rsid w:val="00D32385"/>
    <w:rsid w:val="00D32E92"/>
    <w:rsid w:val="00D3618C"/>
    <w:rsid w:val="00D425D5"/>
    <w:rsid w:val="00D45003"/>
    <w:rsid w:val="00D45D19"/>
    <w:rsid w:val="00D50F2D"/>
    <w:rsid w:val="00D55691"/>
    <w:rsid w:val="00D6041E"/>
    <w:rsid w:val="00D60668"/>
    <w:rsid w:val="00D60BA7"/>
    <w:rsid w:val="00D60E2E"/>
    <w:rsid w:val="00D64071"/>
    <w:rsid w:val="00D64D75"/>
    <w:rsid w:val="00D660D1"/>
    <w:rsid w:val="00D66766"/>
    <w:rsid w:val="00D66931"/>
    <w:rsid w:val="00D707DC"/>
    <w:rsid w:val="00D70835"/>
    <w:rsid w:val="00D72BAD"/>
    <w:rsid w:val="00D81844"/>
    <w:rsid w:val="00D83CBE"/>
    <w:rsid w:val="00D91080"/>
    <w:rsid w:val="00D94A05"/>
    <w:rsid w:val="00D95490"/>
    <w:rsid w:val="00D976BE"/>
    <w:rsid w:val="00DA0502"/>
    <w:rsid w:val="00DA2469"/>
    <w:rsid w:val="00DA448D"/>
    <w:rsid w:val="00DA5329"/>
    <w:rsid w:val="00DB05FC"/>
    <w:rsid w:val="00DB2933"/>
    <w:rsid w:val="00DB4302"/>
    <w:rsid w:val="00DC0336"/>
    <w:rsid w:val="00DC0CDC"/>
    <w:rsid w:val="00DC1F44"/>
    <w:rsid w:val="00DC4396"/>
    <w:rsid w:val="00DC6714"/>
    <w:rsid w:val="00DD033C"/>
    <w:rsid w:val="00DD2D21"/>
    <w:rsid w:val="00DE090D"/>
    <w:rsid w:val="00DE17AB"/>
    <w:rsid w:val="00DF0652"/>
    <w:rsid w:val="00DF3091"/>
    <w:rsid w:val="00DF33DA"/>
    <w:rsid w:val="00DF4AE1"/>
    <w:rsid w:val="00DF67AB"/>
    <w:rsid w:val="00DF7BBB"/>
    <w:rsid w:val="00E0016E"/>
    <w:rsid w:val="00E00AE9"/>
    <w:rsid w:val="00E06AB9"/>
    <w:rsid w:val="00E06BE3"/>
    <w:rsid w:val="00E12AA1"/>
    <w:rsid w:val="00E133D2"/>
    <w:rsid w:val="00E141AD"/>
    <w:rsid w:val="00E14526"/>
    <w:rsid w:val="00E16250"/>
    <w:rsid w:val="00E16CD7"/>
    <w:rsid w:val="00E20A2D"/>
    <w:rsid w:val="00E21B28"/>
    <w:rsid w:val="00E22F6C"/>
    <w:rsid w:val="00E31086"/>
    <w:rsid w:val="00E310DD"/>
    <w:rsid w:val="00E314FE"/>
    <w:rsid w:val="00E31732"/>
    <w:rsid w:val="00E3313F"/>
    <w:rsid w:val="00E34D4B"/>
    <w:rsid w:val="00E359AD"/>
    <w:rsid w:val="00E37BDD"/>
    <w:rsid w:val="00E425B1"/>
    <w:rsid w:val="00E436DB"/>
    <w:rsid w:val="00E4419E"/>
    <w:rsid w:val="00E506C7"/>
    <w:rsid w:val="00E5090B"/>
    <w:rsid w:val="00E55368"/>
    <w:rsid w:val="00E55BDB"/>
    <w:rsid w:val="00E6032A"/>
    <w:rsid w:val="00E6115F"/>
    <w:rsid w:val="00E6254E"/>
    <w:rsid w:val="00E63137"/>
    <w:rsid w:val="00E6681D"/>
    <w:rsid w:val="00E67D64"/>
    <w:rsid w:val="00E7001F"/>
    <w:rsid w:val="00E7030A"/>
    <w:rsid w:val="00E7219F"/>
    <w:rsid w:val="00E746FA"/>
    <w:rsid w:val="00E758C5"/>
    <w:rsid w:val="00E81E6C"/>
    <w:rsid w:val="00E835B9"/>
    <w:rsid w:val="00E83690"/>
    <w:rsid w:val="00E86A24"/>
    <w:rsid w:val="00E90615"/>
    <w:rsid w:val="00E906EB"/>
    <w:rsid w:val="00E90BEA"/>
    <w:rsid w:val="00E9105C"/>
    <w:rsid w:val="00E9251E"/>
    <w:rsid w:val="00E92A41"/>
    <w:rsid w:val="00E92D36"/>
    <w:rsid w:val="00E96084"/>
    <w:rsid w:val="00E96AA1"/>
    <w:rsid w:val="00E96E15"/>
    <w:rsid w:val="00EA022A"/>
    <w:rsid w:val="00EA1229"/>
    <w:rsid w:val="00EA1A87"/>
    <w:rsid w:val="00EA6154"/>
    <w:rsid w:val="00EA6C01"/>
    <w:rsid w:val="00EB2453"/>
    <w:rsid w:val="00EB2E56"/>
    <w:rsid w:val="00EB4BD8"/>
    <w:rsid w:val="00EB507C"/>
    <w:rsid w:val="00EB657F"/>
    <w:rsid w:val="00EB75B6"/>
    <w:rsid w:val="00EC030D"/>
    <w:rsid w:val="00EC2588"/>
    <w:rsid w:val="00EC2B1C"/>
    <w:rsid w:val="00EC2C6F"/>
    <w:rsid w:val="00EC2CD3"/>
    <w:rsid w:val="00EC3DE7"/>
    <w:rsid w:val="00EC3F20"/>
    <w:rsid w:val="00EC4BCD"/>
    <w:rsid w:val="00EC71AD"/>
    <w:rsid w:val="00EC796F"/>
    <w:rsid w:val="00ED1B57"/>
    <w:rsid w:val="00ED3489"/>
    <w:rsid w:val="00EE06A4"/>
    <w:rsid w:val="00EE06B4"/>
    <w:rsid w:val="00EE072D"/>
    <w:rsid w:val="00EE15F5"/>
    <w:rsid w:val="00EE1FDA"/>
    <w:rsid w:val="00EE47D7"/>
    <w:rsid w:val="00EE57F3"/>
    <w:rsid w:val="00EE62BB"/>
    <w:rsid w:val="00EE7A15"/>
    <w:rsid w:val="00EF102B"/>
    <w:rsid w:val="00EF2356"/>
    <w:rsid w:val="00EF2513"/>
    <w:rsid w:val="00EF3A3F"/>
    <w:rsid w:val="00EF4841"/>
    <w:rsid w:val="00EF4D0E"/>
    <w:rsid w:val="00EF609F"/>
    <w:rsid w:val="00EF6404"/>
    <w:rsid w:val="00EF6C4E"/>
    <w:rsid w:val="00EF7C52"/>
    <w:rsid w:val="00F015C3"/>
    <w:rsid w:val="00F04DC7"/>
    <w:rsid w:val="00F04E88"/>
    <w:rsid w:val="00F05464"/>
    <w:rsid w:val="00F07C2E"/>
    <w:rsid w:val="00F11785"/>
    <w:rsid w:val="00F11D4F"/>
    <w:rsid w:val="00F155BB"/>
    <w:rsid w:val="00F176EF"/>
    <w:rsid w:val="00F17763"/>
    <w:rsid w:val="00F1792C"/>
    <w:rsid w:val="00F21D91"/>
    <w:rsid w:val="00F23EB5"/>
    <w:rsid w:val="00F24159"/>
    <w:rsid w:val="00F2518D"/>
    <w:rsid w:val="00F300A4"/>
    <w:rsid w:val="00F304B7"/>
    <w:rsid w:val="00F31900"/>
    <w:rsid w:val="00F32228"/>
    <w:rsid w:val="00F323A6"/>
    <w:rsid w:val="00F3334E"/>
    <w:rsid w:val="00F333A9"/>
    <w:rsid w:val="00F34FB3"/>
    <w:rsid w:val="00F35260"/>
    <w:rsid w:val="00F4222C"/>
    <w:rsid w:val="00F426FD"/>
    <w:rsid w:val="00F44302"/>
    <w:rsid w:val="00F446C1"/>
    <w:rsid w:val="00F51322"/>
    <w:rsid w:val="00F5155D"/>
    <w:rsid w:val="00F516FA"/>
    <w:rsid w:val="00F520B1"/>
    <w:rsid w:val="00F52C34"/>
    <w:rsid w:val="00F5474E"/>
    <w:rsid w:val="00F55B8C"/>
    <w:rsid w:val="00F57A24"/>
    <w:rsid w:val="00F61676"/>
    <w:rsid w:val="00F617AA"/>
    <w:rsid w:val="00F618C7"/>
    <w:rsid w:val="00F6260A"/>
    <w:rsid w:val="00F640F5"/>
    <w:rsid w:val="00F66424"/>
    <w:rsid w:val="00F67B11"/>
    <w:rsid w:val="00F72187"/>
    <w:rsid w:val="00F74966"/>
    <w:rsid w:val="00F77A16"/>
    <w:rsid w:val="00F84FA2"/>
    <w:rsid w:val="00F853A2"/>
    <w:rsid w:val="00F86745"/>
    <w:rsid w:val="00F87F60"/>
    <w:rsid w:val="00F90DFA"/>
    <w:rsid w:val="00F9211F"/>
    <w:rsid w:val="00F92E8C"/>
    <w:rsid w:val="00F94111"/>
    <w:rsid w:val="00F9413D"/>
    <w:rsid w:val="00F94EE3"/>
    <w:rsid w:val="00F96BA9"/>
    <w:rsid w:val="00F97170"/>
    <w:rsid w:val="00F97211"/>
    <w:rsid w:val="00F97A95"/>
    <w:rsid w:val="00FA2325"/>
    <w:rsid w:val="00FA3017"/>
    <w:rsid w:val="00FA6FD1"/>
    <w:rsid w:val="00FB222F"/>
    <w:rsid w:val="00FB427C"/>
    <w:rsid w:val="00FB7DE5"/>
    <w:rsid w:val="00FC0C48"/>
    <w:rsid w:val="00FC2188"/>
    <w:rsid w:val="00FC7231"/>
    <w:rsid w:val="00FD09C7"/>
    <w:rsid w:val="00FD3A52"/>
    <w:rsid w:val="00FD4332"/>
    <w:rsid w:val="00FD45E7"/>
    <w:rsid w:val="00FD4995"/>
    <w:rsid w:val="00FD70FD"/>
    <w:rsid w:val="00FD74C6"/>
    <w:rsid w:val="00FE1887"/>
    <w:rsid w:val="00FE35E0"/>
    <w:rsid w:val="00FE42F6"/>
    <w:rsid w:val="00FE5C0E"/>
    <w:rsid w:val="00FF0887"/>
    <w:rsid w:val="00FF29DC"/>
    <w:rsid w:val="00FF31F5"/>
    <w:rsid w:val="00FF43AF"/>
    <w:rsid w:val="00FF65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
    </o:shapelayout>
  </w:shapeDefaults>
  <w:decimalSymbol w:val="."/>
  <w:listSeparator w:val=","/>
  <w15:docId w15:val="{6643A1FE-8027-4D98-ADA0-83BEC3D91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 w:type="table" w:customStyle="1" w:styleId="TableGrid1">
    <w:name w:val="Table Grid1"/>
    <w:basedOn w:val="TableNormal"/>
    <w:next w:val="TableGrid"/>
    <w:uiPriority w:val="59"/>
    <w:rsid w:val="00560970"/>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7E606-FC2C-49DD-A6D8-D79AB0AC33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98</Words>
  <Characters>1699</Characters>
  <Application>Microsoft Office Word</Application>
  <DocSecurity>4</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Lori Bishop</cp:lastModifiedBy>
  <cp:revision>2</cp:revision>
  <cp:lastPrinted>2014-05-09T15:14:00Z</cp:lastPrinted>
  <dcterms:created xsi:type="dcterms:W3CDTF">2016-06-08T15:12:00Z</dcterms:created>
  <dcterms:modified xsi:type="dcterms:W3CDTF">2016-06-08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